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472C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2" d="100"/>
          <a:sy n="82" d="100"/>
        </p:scale>
        <p:origin x="691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iagrams/_rels/data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g"/></Relationships>
</file>

<file path=ppt/diagrams/_rels/data2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g"/></Relationships>
</file>

<file path=ppt/diagrams/_rels/data3.xml.rels><?xml version="1.0" encoding="UTF-8" standalone="yes"?>
<Relationships xmlns="http://schemas.openxmlformats.org/package/2006/relationships"><Relationship Id="rId1" Type="http://schemas.openxmlformats.org/officeDocument/2006/relationships/image" Target="../media/image3.jpg"/></Relationships>
</file>

<file path=ppt/diagrams/_rels/data4.xml.rels><?xml version="1.0" encoding="UTF-8" standalone="yes"?>
<Relationships xmlns="http://schemas.openxmlformats.org/package/2006/relationships"><Relationship Id="rId1" Type="http://schemas.openxmlformats.org/officeDocument/2006/relationships/image" Target="../media/image4.jpg"/></Relationships>
</file>

<file path=ppt/diagrams/_rels/drawing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g"/></Relationships>
</file>

<file path=ppt/diagrams/_rels/drawing2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g"/></Relationships>
</file>

<file path=ppt/diagrams/_rels/drawing3.xml.rels><?xml version="1.0" encoding="UTF-8" standalone="yes"?>
<Relationships xmlns="http://schemas.openxmlformats.org/package/2006/relationships"><Relationship Id="rId1" Type="http://schemas.openxmlformats.org/officeDocument/2006/relationships/image" Target="../media/image3.jpg"/></Relationships>
</file>

<file path=ppt/diagrams/_rels/drawing4.xml.rels><?xml version="1.0" encoding="UTF-8" standalone="yes"?>
<Relationships xmlns="http://schemas.openxmlformats.org/package/2006/relationships"><Relationship Id="rId1" Type="http://schemas.openxmlformats.org/officeDocument/2006/relationships/image" Target="../media/image4.jp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AC6B4B9B-7FB5-42C0-9F33-5F186367444C}" type="doc">
      <dgm:prSet loTypeId="urn:microsoft.com/office/officeart/2008/layout/BendingPictureCaptionList" loCatId="picture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C691D5E1-58A2-4D76-91DB-4F0061E5FED7}">
      <dgm:prSet phldrT="[文本]"/>
      <dgm:spPr/>
      <dgm:t>
        <a:bodyPr/>
        <a:lstStyle/>
        <a:p>
          <a:r>
            <a:rPr lang="en-US" altLang="zh-CN" dirty="0" err="1"/>
            <a:t>J.Bernoulli</a:t>
          </a:r>
          <a:r>
            <a:rPr lang="en-US" altLang="zh-CN" dirty="0"/>
            <a:t>-law of large numbers (LLN)</a:t>
          </a:r>
          <a:endParaRPr lang="zh-CN" altLang="en-US" dirty="0"/>
        </a:p>
      </dgm:t>
    </dgm:pt>
    <dgm:pt modelId="{34DFBAEC-04D2-4472-B3A0-E4D42197422E}" type="parTrans" cxnId="{403F69D8-3DBE-4FCF-B4FE-6315B52C2944}">
      <dgm:prSet/>
      <dgm:spPr/>
      <dgm:t>
        <a:bodyPr/>
        <a:lstStyle/>
        <a:p>
          <a:endParaRPr lang="zh-CN" altLang="en-US"/>
        </a:p>
      </dgm:t>
    </dgm:pt>
    <dgm:pt modelId="{04562133-BF3A-457C-A0AD-3BA06C114EF5}" type="sibTrans" cxnId="{403F69D8-3DBE-4FCF-B4FE-6315B52C2944}">
      <dgm:prSet/>
      <dgm:spPr/>
      <dgm:t>
        <a:bodyPr/>
        <a:lstStyle/>
        <a:p>
          <a:endParaRPr lang="zh-CN" altLang="en-US"/>
        </a:p>
      </dgm:t>
    </dgm:pt>
    <dgm:pt modelId="{51B9C423-A739-4B92-8D48-FC3DD9E0F26B}" type="pres">
      <dgm:prSet presAssocID="{AC6B4B9B-7FB5-42C0-9F33-5F186367444C}" presName="Name0" presStyleCnt="0">
        <dgm:presLayoutVars>
          <dgm:dir/>
          <dgm:resizeHandles val="exact"/>
        </dgm:presLayoutVars>
      </dgm:prSet>
      <dgm:spPr/>
    </dgm:pt>
    <dgm:pt modelId="{EA1DB22C-6F11-4961-955F-4D5049395C9E}" type="pres">
      <dgm:prSet presAssocID="{C691D5E1-58A2-4D76-91DB-4F0061E5FED7}" presName="composite" presStyleCnt="0"/>
      <dgm:spPr/>
    </dgm:pt>
    <dgm:pt modelId="{EF4AFC67-6212-47CB-B660-BB99D88ED4DF}" type="pres">
      <dgm:prSet presAssocID="{C691D5E1-58A2-4D76-91DB-4F0061E5FED7}" presName="rect1" presStyleLbl="bgImgPlace1" presStyleIdx="0" presStyleCnt="1" custScaleX="89202" custScaleY="140318"/>
      <dgm:spPr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1000" b="-1000"/>
          </a:stretch>
        </a:blipFill>
      </dgm:spPr>
    </dgm:pt>
    <dgm:pt modelId="{D48492A6-516E-4064-A59F-7B57A699BCCB}" type="pres">
      <dgm:prSet presAssocID="{C691D5E1-58A2-4D76-91DB-4F0061E5FED7}" presName="wedgeRectCallout1" presStyleLbl="node1" presStyleIdx="0" presStyleCnt="1">
        <dgm:presLayoutVars>
          <dgm:bulletEnabled val="1"/>
        </dgm:presLayoutVars>
      </dgm:prSet>
      <dgm:spPr/>
    </dgm:pt>
  </dgm:ptLst>
  <dgm:cxnLst>
    <dgm:cxn modelId="{BC71909C-DAF3-46F8-99C6-D71FA2884287}" type="presOf" srcId="{C691D5E1-58A2-4D76-91DB-4F0061E5FED7}" destId="{D48492A6-516E-4064-A59F-7B57A699BCCB}" srcOrd="0" destOrd="0" presId="urn:microsoft.com/office/officeart/2008/layout/BendingPictureCaptionList"/>
    <dgm:cxn modelId="{1ADCA4D1-2768-424A-8081-DDDE896D1459}" type="presOf" srcId="{AC6B4B9B-7FB5-42C0-9F33-5F186367444C}" destId="{51B9C423-A739-4B92-8D48-FC3DD9E0F26B}" srcOrd="0" destOrd="0" presId="urn:microsoft.com/office/officeart/2008/layout/BendingPictureCaptionList"/>
    <dgm:cxn modelId="{403F69D8-3DBE-4FCF-B4FE-6315B52C2944}" srcId="{AC6B4B9B-7FB5-42C0-9F33-5F186367444C}" destId="{C691D5E1-58A2-4D76-91DB-4F0061E5FED7}" srcOrd="0" destOrd="0" parTransId="{34DFBAEC-04D2-4472-B3A0-E4D42197422E}" sibTransId="{04562133-BF3A-457C-A0AD-3BA06C114EF5}"/>
    <dgm:cxn modelId="{9BE4E0EA-5CCF-40FB-A9E2-8A78E2023B0A}" type="presParOf" srcId="{51B9C423-A739-4B92-8D48-FC3DD9E0F26B}" destId="{EA1DB22C-6F11-4961-955F-4D5049395C9E}" srcOrd="0" destOrd="0" presId="urn:microsoft.com/office/officeart/2008/layout/BendingPictureCaptionList"/>
    <dgm:cxn modelId="{5E8C3660-A1FA-40DA-95CB-45B8D952E17E}" type="presParOf" srcId="{EA1DB22C-6F11-4961-955F-4D5049395C9E}" destId="{EF4AFC67-6212-47CB-B660-BB99D88ED4DF}" srcOrd="0" destOrd="0" presId="urn:microsoft.com/office/officeart/2008/layout/BendingPictureCaptionList"/>
    <dgm:cxn modelId="{4F5202AC-DE03-44A7-A069-A117910CCE7C}" type="presParOf" srcId="{EA1DB22C-6F11-4961-955F-4D5049395C9E}" destId="{D48492A6-516E-4064-A59F-7B57A699BCCB}" srcOrd="1" destOrd="0" presId="urn:microsoft.com/office/officeart/2008/layout/BendingPictureCaption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AC6B4B9B-7FB5-42C0-9F33-5F186367444C}" type="doc">
      <dgm:prSet loTypeId="urn:microsoft.com/office/officeart/2008/layout/BendingPictureCaptionList" loCatId="picture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C691D5E1-58A2-4D76-91DB-4F0061E5FED7}">
      <dgm:prSet phldrT="[文本]"/>
      <dgm:spPr/>
      <dgm:t>
        <a:bodyPr/>
        <a:lstStyle/>
        <a:p>
          <a:r>
            <a:rPr lang="en-US" altLang="zh-CN" dirty="0" err="1">
              <a:solidFill>
                <a:schemeClr val="bg1"/>
              </a:solidFill>
            </a:rPr>
            <a:t>P.Chebyshev</a:t>
          </a:r>
          <a:r>
            <a:rPr lang="en-US" altLang="zh-CN" dirty="0">
              <a:solidFill>
                <a:schemeClr val="bg1"/>
              </a:solidFill>
            </a:rPr>
            <a:t>-Chebyshev inequality</a:t>
          </a:r>
          <a:endParaRPr lang="zh-CN" altLang="en-US" dirty="0">
            <a:solidFill>
              <a:schemeClr val="bg1"/>
            </a:solidFill>
          </a:endParaRPr>
        </a:p>
      </dgm:t>
    </dgm:pt>
    <dgm:pt modelId="{34DFBAEC-04D2-4472-B3A0-E4D42197422E}" type="parTrans" cxnId="{403F69D8-3DBE-4FCF-B4FE-6315B52C2944}">
      <dgm:prSet/>
      <dgm:spPr/>
      <dgm:t>
        <a:bodyPr/>
        <a:lstStyle/>
        <a:p>
          <a:endParaRPr lang="zh-CN" altLang="en-US"/>
        </a:p>
      </dgm:t>
    </dgm:pt>
    <dgm:pt modelId="{04562133-BF3A-457C-A0AD-3BA06C114EF5}" type="sibTrans" cxnId="{403F69D8-3DBE-4FCF-B4FE-6315B52C2944}">
      <dgm:prSet/>
      <dgm:spPr/>
      <dgm:t>
        <a:bodyPr/>
        <a:lstStyle/>
        <a:p>
          <a:endParaRPr lang="zh-CN" altLang="en-US"/>
        </a:p>
      </dgm:t>
    </dgm:pt>
    <dgm:pt modelId="{51B9C423-A739-4B92-8D48-FC3DD9E0F26B}" type="pres">
      <dgm:prSet presAssocID="{AC6B4B9B-7FB5-42C0-9F33-5F186367444C}" presName="Name0" presStyleCnt="0">
        <dgm:presLayoutVars>
          <dgm:dir/>
          <dgm:resizeHandles val="exact"/>
        </dgm:presLayoutVars>
      </dgm:prSet>
      <dgm:spPr/>
    </dgm:pt>
    <dgm:pt modelId="{EA1DB22C-6F11-4961-955F-4D5049395C9E}" type="pres">
      <dgm:prSet presAssocID="{C691D5E1-58A2-4D76-91DB-4F0061E5FED7}" presName="composite" presStyleCnt="0"/>
      <dgm:spPr/>
    </dgm:pt>
    <dgm:pt modelId="{EF4AFC67-6212-47CB-B660-BB99D88ED4DF}" type="pres">
      <dgm:prSet presAssocID="{C691D5E1-58A2-4D76-91DB-4F0061E5FED7}" presName="rect1" presStyleLbl="bgImgPlace1" presStyleIdx="0" presStyleCnt="1" custScaleX="89202" custScaleY="140318"/>
      <dgm:spPr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4000" b="-4000"/>
          </a:stretch>
        </a:blipFill>
      </dgm:spPr>
    </dgm:pt>
    <dgm:pt modelId="{D48492A6-516E-4064-A59F-7B57A699BCCB}" type="pres">
      <dgm:prSet presAssocID="{C691D5E1-58A2-4D76-91DB-4F0061E5FED7}" presName="wedgeRectCallout1" presStyleLbl="node1" presStyleIdx="0" presStyleCnt="1">
        <dgm:presLayoutVars>
          <dgm:bulletEnabled val="1"/>
        </dgm:presLayoutVars>
      </dgm:prSet>
      <dgm:spPr/>
    </dgm:pt>
  </dgm:ptLst>
  <dgm:cxnLst>
    <dgm:cxn modelId="{BC71909C-DAF3-46F8-99C6-D71FA2884287}" type="presOf" srcId="{C691D5E1-58A2-4D76-91DB-4F0061E5FED7}" destId="{D48492A6-516E-4064-A59F-7B57A699BCCB}" srcOrd="0" destOrd="0" presId="urn:microsoft.com/office/officeart/2008/layout/BendingPictureCaptionList"/>
    <dgm:cxn modelId="{1ADCA4D1-2768-424A-8081-DDDE896D1459}" type="presOf" srcId="{AC6B4B9B-7FB5-42C0-9F33-5F186367444C}" destId="{51B9C423-A739-4B92-8D48-FC3DD9E0F26B}" srcOrd="0" destOrd="0" presId="urn:microsoft.com/office/officeart/2008/layout/BendingPictureCaptionList"/>
    <dgm:cxn modelId="{403F69D8-3DBE-4FCF-B4FE-6315B52C2944}" srcId="{AC6B4B9B-7FB5-42C0-9F33-5F186367444C}" destId="{C691D5E1-58A2-4D76-91DB-4F0061E5FED7}" srcOrd="0" destOrd="0" parTransId="{34DFBAEC-04D2-4472-B3A0-E4D42197422E}" sibTransId="{04562133-BF3A-457C-A0AD-3BA06C114EF5}"/>
    <dgm:cxn modelId="{9BE4E0EA-5CCF-40FB-A9E2-8A78E2023B0A}" type="presParOf" srcId="{51B9C423-A739-4B92-8D48-FC3DD9E0F26B}" destId="{EA1DB22C-6F11-4961-955F-4D5049395C9E}" srcOrd="0" destOrd="0" presId="urn:microsoft.com/office/officeart/2008/layout/BendingPictureCaptionList"/>
    <dgm:cxn modelId="{5E8C3660-A1FA-40DA-95CB-45B8D952E17E}" type="presParOf" srcId="{EA1DB22C-6F11-4961-955F-4D5049395C9E}" destId="{EF4AFC67-6212-47CB-B660-BB99D88ED4DF}" srcOrd="0" destOrd="0" presId="urn:microsoft.com/office/officeart/2008/layout/BendingPictureCaptionList"/>
    <dgm:cxn modelId="{4F5202AC-DE03-44A7-A069-A117910CCE7C}" type="presParOf" srcId="{EA1DB22C-6F11-4961-955F-4D5049395C9E}" destId="{D48492A6-516E-4064-A59F-7B57A699BCCB}" srcOrd="1" destOrd="0" presId="urn:microsoft.com/office/officeart/2008/layout/BendingPictureCaptionList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AC6B4B9B-7FB5-42C0-9F33-5F186367444C}" type="doc">
      <dgm:prSet loTypeId="urn:microsoft.com/office/officeart/2008/layout/BendingPictureCaptionList" loCatId="picture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C691D5E1-58A2-4D76-91DB-4F0061E5FED7}">
      <dgm:prSet phldrT="[文本]"/>
      <dgm:spPr/>
      <dgm:t>
        <a:bodyPr/>
        <a:lstStyle/>
        <a:p>
          <a:r>
            <a:rPr lang="en-US" altLang="zh-CN" dirty="0" err="1"/>
            <a:t>A.Kolmogorov</a:t>
          </a:r>
          <a:r>
            <a:rPr lang="en-US" altLang="zh-CN" dirty="0"/>
            <a:t>-Kolmogorov axioms</a:t>
          </a:r>
          <a:endParaRPr lang="zh-CN" altLang="en-US" dirty="0"/>
        </a:p>
      </dgm:t>
    </dgm:pt>
    <dgm:pt modelId="{34DFBAEC-04D2-4472-B3A0-E4D42197422E}" type="parTrans" cxnId="{403F69D8-3DBE-4FCF-B4FE-6315B52C2944}">
      <dgm:prSet/>
      <dgm:spPr/>
      <dgm:t>
        <a:bodyPr/>
        <a:lstStyle/>
        <a:p>
          <a:endParaRPr lang="zh-CN" altLang="en-US"/>
        </a:p>
      </dgm:t>
    </dgm:pt>
    <dgm:pt modelId="{04562133-BF3A-457C-A0AD-3BA06C114EF5}" type="sibTrans" cxnId="{403F69D8-3DBE-4FCF-B4FE-6315B52C2944}">
      <dgm:prSet/>
      <dgm:spPr/>
      <dgm:t>
        <a:bodyPr/>
        <a:lstStyle/>
        <a:p>
          <a:endParaRPr lang="zh-CN" altLang="en-US"/>
        </a:p>
      </dgm:t>
    </dgm:pt>
    <dgm:pt modelId="{51B9C423-A739-4B92-8D48-FC3DD9E0F26B}" type="pres">
      <dgm:prSet presAssocID="{AC6B4B9B-7FB5-42C0-9F33-5F186367444C}" presName="Name0" presStyleCnt="0">
        <dgm:presLayoutVars>
          <dgm:dir/>
          <dgm:resizeHandles val="exact"/>
        </dgm:presLayoutVars>
      </dgm:prSet>
      <dgm:spPr/>
    </dgm:pt>
    <dgm:pt modelId="{EA1DB22C-6F11-4961-955F-4D5049395C9E}" type="pres">
      <dgm:prSet presAssocID="{C691D5E1-58A2-4D76-91DB-4F0061E5FED7}" presName="composite" presStyleCnt="0"/>
      <dgm:spPr/>
    </dgm:pt>
    <dgm:pt modelId="{EF4AFC67-6212-47CB-B660-BB99D88ED4DF}" type="pres">
      <dgm:prSet presAssocID="{C691D5E1-58A2-4D76-91DB-4F0061E5FED7}" presName="rect1" presStyleLbl="bgImgPlace1" presStyleIdx="0" presStyleCnt="1" custScaleX="89202" custScaleY="140318"/>
      <dgm:spPr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3000" b="-3000"/>
          </a:stretch>
        </a:blipFill>
      </dgm:spPr>
    </dgm:pt>
    <dgm:pt modelId="{D48492A6-516E-4064-A59F-7B57A699BCCB}" type="pres">
      <dgm:prSet presAssocID="{C691D5E1-58A2-4D76-91DB-4F0061E5FED7}" presName="wedgeRectCallout1" presStyleLbl="node1" presStyleIdx="0" presStyleCnt="1">
        <dgm:presLayoutVars>
          <dgm:bulletEnabled val="1"/>
        </dgm:presLayoutVars>
      </dgm:prSet>
      <dgm:spPr/>
    </dgm:pt>
  </dgm:ptLst>
  <dgm:cxnLst>
    <dgm:cxn modelId="{BC71909C-DAF3-46F8-99C6-D71FA2884287}" type="presOf" srcId="{C691D5E1-58A2-4D76-91DB-4F0061E5FED7}" destId="{D48492A6-516E-4064-A59F-7B57A699BCCB}" srcOrd="0" destOrd="0" presId="urn:microsoft.com/office/officeart/2008/layout/BendingPictureCaptionList"/>
    <dgm:cxn modelId="{1ADCA4D1-2768-424A-8081-DDDE896D1459}" type="presOf" srcId="{AC6B4B9B-7FB5-42C0-9F33-5F186367444C}" destId="{51B9C423-A739-4B92-8D48-FC3DD9E0F26B}" srcOrd="0" destOrd="0" presId="urn:microsoft.com/office/officeart/2008/layout/BendingPictureCaptionList"/>
    <dgm:cxn modelId="{403F69D8-3DBE-4FCF-B4FE-6315B52C2944}" srcId="{AC6B4B9B-7FB5-42C0-9F33-5F186367444C}" destId="{C691D5E1-58A2-4D76-91DB-4F0061E5FED7}" srcOrd="0" destOrd="0" parTransId="{34DFBAEC-04D2-4472-B3A0-E4D42197422E}" sibTransId="{04562133-BF3A-457C-A0AD-3BA06C114EF5}"/>
    <dgm:cxn modelId="{9BE4E0EA-5CCF-40FB-A9E2-8A78E2023B0A}" type="presParOf" srcId="{51B9C423-A739-4B92-8D48-FC3DD9E0F26B}" destId="{EA1DB22C-6F11-4961-955F-4D5049395C9E}" srcOrd="0" destOrd="0" presId="urn:microsoft.com/office/officeart/2008/layout/BendingPictureCaptionList"/>
    <dgm:cxn modelId="{5E8C3660-A1FA-40DA-95CB-45B8D952E17E}" type="presParOf" srcId="{EA1DB22C-6F11-4961-955F-4D5049395C9E}" destId="{EF4AFC67-6212-47CB-B660-BB99D88ED4DF}" srcOrd="0" destOrd="0" presId="urn:microsoft.com/office/officeart/2008/layout/BendingPictureCaptionList"/>
    <dgm:cxn modelId="{4F5202AC-DE03-44A7-A069-A117910CCE7C}" type="presParOf" srcId="{EA1DB22C-6F11-4961-955F-4D5049395C9E}" destId="{D48492A6-516E-4064-A59F-7B57A699BCCB}" srcOrd="1" destOrd="0" presId="urn:microsoft.com/office/officeart/2008/layout/BendingPictureCaptionList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AC6B4B9B-7FB5-42C0-9F33-5F186367444C}" type="doc">
      <dgm:prSet loTypeId="urn:microsoft.com/office/officeart/2008/layout/BendingPictureCaptionList" loCatId="picture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C691D5E1-58A2-4D76-91DB-4F0061E5FED7}">
      <dgm:prSet phldrT="[文本]"/>
      <dgm:spPr/>
      <dgm:t>
        <a:bodyPr/>
        <a:lstStyle/>
        <a:p>
          <a:r>
            <a:rPr lang="en-US" altLang="zh-CN" dirty="0" err="1"/>
            <a:t>R.Lusser-Lusser’s</a:t>
          </a:r>
          <a:r>
            <a:rPr lang="en-US" altLang="zh-CN" dirty="0"/>
            <a:t> Law</a:t>
          </a:r>
          <a:endParaRPr lang="zh-CN" altLang="en-US" dirty="0"/>
        </a:p>
      </dgm:t>
    </dgm:pt>
    <dgm:pt modelId="{34DFBAEC-04D2-4472-B3A0-E4D42197422E}" type="parTrans" cxnId="{403F69D8-3DBE-4FCF-B4FE-6315B52C2944}">
      <dgm:prSet/>
      <dgm:spPr/>
      <dgm:t>
        <a:bodyPr/>
        <a:lstStyle/>
        <a:p>
          <a:endParaRPr lang="zh-CN" altLang="en-US"/>
        </a:p>
      </dgm:t>
    </dgm:pt>
    <dgm:pt modelId="{04562133-BF3A-457C-A0AD-3BA06C114EF5}" type="sibTrans" cxnId="{403F69D8-3DBE-4FCF-B4FE-6315B52C2944}">
      <dgm:prSet/>
      <dgm:spPr/>
      <dgm:t>
        <a:bodyPr/>
        <a:lstStyle/>
        <a:p>
          <a:endParaRPr lang="zh-CN" altLang="en-US"/>
        </a:p>
      </dgm:t>
    </dgm:pt>
    <dgm:pt modelId="{51B9C423-A739-4B92-8D48-FC3DD9E0F26B}" type="pres">
      <dgm:prSet presAssocID="{AC6B4B9B-7FB5-42C0-9F33-5F186367444C}" presName="Name0" presStyleCnt="0">
        <dgm:presLayoutVars>
          <dgm:dir/>
          <dgm:resizeHandles val="exact"/>
        </dgm:presLayoutVars>
      </dgm:prSet>
      <dgm:spPr/>
    </dgm:pt>
    <dgm:pt modelId="{EA1DB22C-6F11-4961-955F-4D5049395C9E}" type="pres">
      <dgm:prSet presAssocID="{C691D5E1-58A2-4D76-91DB-4F0061E5FED7}" presName="composite" presStyleCnt="0"/>
      <dgm:spPr/>
    </dgm:pt>
    <dgm:pt modelId="{EF4AFC67-6212-47CB-B660-BB99D88ED4DF}" type="pres">
      <dgm:prSet presAssocID="{C691D5E1-58A2-4D76-91DB-4F0061E5FED7}" presName="rect1" presStyleLbl="bgImgPlace1" presStyleIdx="0" presStyleCnt="1" custScaleX="89202" custScaleY="140318"/>
      <dgm:spPr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12000" r="-12000"/>
          </a:stretch>
        </a:blipFill>
      </dgm:spPr>
    </dgm:pt>
    <dgm:pt modelId="{D48492A6-516E-4064-A59F-7B57A699BCCB}" type="pres">
      <dgm:prSet presAssocID="{C691D5E1-58A2-4D76-91DB-4F0061E5FED7}" presName="wedgeRectCallout1" presStyleLbl="node1" presStyleIdx="0" presStyleCnt="1">
        <dgm:presLayoutVars>
          <dgm:bulletEnabled val="1"/>
        </dgm:presLayoutVars>
      </dgm:prSet>
      <dgm:spPr/>
    </dgm:pt>
  </dgm:ptLst>
  <dgm:cxnLst>
    <dgm:cxn modelId="{BC71909C-DAF3-46F8-99C6-D71FA2884287}" type="presOf" srcId="{C691D5E1-58A2-4D76-91DB-4F0061E5FED7}" destId="{D48492A6-516E-4064-A59F-7B57A699BCCB}" srcOrd="0" destOrd="0" presId="urn:microsoft.com/office/officeart/2008/layout/BendingPictureCaptionList"/>
    <dgm:cxn modelId="{1ADCA4D1-2768-424A-8081-DDDE896D1459}" type="presOf" srcId="{AC6B4B9B-7FB5-42C0-9F33-5F186367444C}" destId="{51B9C423-A739-4B92-8D48-FC3DD9E0F26B}" srcOrd="0" destOrd="0" presId="urn:microsoft.com/office/officeart/2008/layout/BendingPictureCaptionList"/>
    <dgm:cxn modelId="{403F69D8-3DBE-4FCF-B4FE-6315B52C2944}" srcId="{AC6B4B9B-7FB5-42C0-9F33-5F186367444C}" destId="{C691D5E1-58A2-4D76-91DB-4F0061E5FED7}" srcOrd="0" destOrd="0" parTransId="{34DFBAEC-04D2-4472-B3A0-E4D42197422E}" sibTransId="{04562133-BF3A-457C-A0AD-3BA06C114EF5}"/>
    <dgm:cxn modelId="{9BE4E0EA-5CCF-40FB-A9E2-8A78E2023B0A}" type="presParOf" srcId="{51B9C423-A739-4B92-8D48-FC3DD9E0F26B}" destId="{EA1DB22C-6F11-4961-955F-4D5049395C9E}" srcOrd="0" destOrd="0" presId="urn:microsoft.com/office/officeart/2008/layout/BendingPictureCaptionList"/>
    <dgm:cxn modelId="{5E8C3660-A1FA-40DA-95CB-45B8D952E17E}" type="presParOf" srcId="{EA1DB22C-6F11-4961-955F-4D5049395C9E}" destId="{EF4AFC67-6212-47CB-B660-BB99D88ED4DF}" srcOrd="0" destOrd="0" presId="urn:microsoft.com/office/officeart/2008/layout/BendingPictureCaptionList"/>
    <dgm:cxn modelId="{4F5202AC-DE03-44A7-A069-A117910CCE7C}" type="presParOf" srcId="{EA1DB22C-6F11-4961-955F-4D5049395C9E}" destId="{D48492A6-516E-4064-A59F-7B57A699BCCB}" srcOrd="1" destOrd="0" presId="urn:microsoft.com/office/officeart/2008/layout/BendingPictureCaptionList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F4AFC67-6212-47CB-B660-BB99D88ED4DF}">
      <dsp:nvSpPr>
        <dsp:cNvPr id="0" name=""/>
        <dsp:cNvSpPr/>
      </dsp:nvSpPr>
      <dsp:spPr>
        <a:xfrm>
          <a:off x="91896" y="488522"/>
          <a:ext cx="2215791" cy="2788417"/>
        </a:xfrm>
        <a:prstGeom prst="rect">
          <a:avLst/>
        </a:prstGeom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1000" b="-1000"/>
          </a:stretch>
        </a:blip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D48492A6-516E-4064-A59F-7B57A699BCCB}">
      <dsp:nvSpPr>
        <dsp:cNvPr id="0" name=""/>
        <dsp:cNvSpPr/>
      </dsp:nvSpPr>
      <dsp:spPr>
        <a:xfrm>
          <a:off x="181345" y="2677616"/>
          <a:ext cx="2210774" cy="695524"/>
        </a:xfrm>
        <a:prstGeom prst="wedgeRectCallout">
          <a:avLst>
            <a:gd name="adj1" fmla="val 20250"/>
            <a:gd name="adj2" fmla="val -607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700" kern="1200" dirty="0" err="1"/>
            <a:t>J.Bernoulli</a:t>
          </a:r>
          <a:r>
            <a:rPr lang="en-US" altLang="zh-CN" sz="1700" kern="1200" dirty="0"/>
            <a:t>-law of large numbers (LLN)</a:t>
          </a:r>
          <a:endParaRPr lang="zh-CN" altLang="en-US" sz="1700" kern="1200" dirty="0"/>
        </a:p>
      </dsp:txBody>
      <dsp:txXfrm>
        <a:off x="181345" y="2677616"/>
        <a:ext cx="2210774" cy="695524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F4AFC67-6212-47CB-B660-BB99D88ED4DF}">
      <dsp:nvSpPr>
        <dsp:cNvPr id="0" name=""/>
        <dsp:cNvSpPr/>
      </dsp:nvSpPr>
      <dsp:spPr>
        <a:xfrm>
          <a:off x="91896" y="488522"/>
          <a:ext cx="2215791" cy="2788417"/>
        </a:xfrm>
        <a:prstGeom prst="rect">
          <a:avLst/>
        </a:prstGeom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4000" b="-4000"/>
          </a:stretch>
        </a:blip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D48492A6-516E-4064-A59F-7B57A699BCCB}">
      <dsp:nvSpPr>
        <dsp:cNvPr id="0" name=""/>
        <dsp:cNvSpPr/>
      </dsp:nvSpPr>
      <dsp:spPr>
        <a:xfrm>
          <a:off x="181345" y="2677616"/>
          <a:ext cx="2210774" cy="695524"/>
        </a:xfrm>
        <a:prstGeom prst="wedgeRectCallout">
          <a:avLst>
            <a:gd name="adj1" fmla="val 20250"/>
            <a:gd name="adj2" fmla="val -607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700" kern="1200" dirty="0" err="1">
              <a:solidFill>
                <a:schemeClr val="bg1"/>
              </a:solidFill>
            </a:rPr>
            <a:t>P.Chebyshev</a:t>
          </a:r>
          <a:r>
            <a:rPr lang="en-US" altLang="zh-CN" sz="1700" kern="1200" dirty="0">
              <a:solidFill>
                <a:schemeClr val="bg1"/>
              </a:solidFill>
            </a:rPr>
            <a:t>-Chebyshev inequality</a:t>
          </a:r>
          <a:endParaRPr lang="zh-CN" altLang="en-US" sz="1700" kern="1200" dirty="0">
            <a:solidFill>
              <a:schemeClr val="bg1"/>
            </a:solidFill>
          </a:endParaRPr>
        </a:p>
      </dsp:txBody>
      <dsp:txXfrm>
        <a:off x="181345" y="2677616"/>
        <a:ext cx="2210774" cy="695524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F4AFC67-6212-47CB-B660-BB99D88ED4DF}">
      <dsp:nvSpPr>
        <dsp:cNvPr id="0" name=""/>
        <dsp:cNvSpPr/>
      </dsp:nvSpPr>
      <dsp:spPr>
        <a:xfrm>
          <a:off x="91896" y="488522"/>
          <a:ext cx="2215791" cy="2788417"/>
        </a:xfrm>
        <a:prstGeom prst="rect">
          <a:avLst/>
        </a:prstGeom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3000" b="-3000"/>
          </a:stretch>
        </a:blip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D48492A6-516E-4064-A59F-7B57A699BCCB}">
      <dsp:nvSpPr>
        <dsp:cNvPr id="0" name=""/>
        <dsp:cNvSpPr/>
      </dsp:nvSpPr>
      <dsp:spPr>
        <a:xfrm>
          <a:off x="181345" y="2677616"/>
          <a:ext cx="2210774" cy="695524"/>
        </a:xfrm>
        <a:prstGeom prst="wedgeRectCallout">
          <a:avLst>
            <a:gd name="adj1" fmla="val 20250"/>
            <a:gd name="adj2" fmla="val -607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700" kern="1200" dirty="0" err="1"/>
            <a:t>A.Kolmogorov</a:t>
          </a:r>
          <a:r>
            <a:rPr lang="en-US" altLang="zh-CN" sz="1700" kern="1200" dirty="0"/>
            <a:t>-Kolmogorov axioms</a:t>
          </a:r>
          <a:endParaRPr lang="zh-CN" altLang="en-US" sz="1700" kern="1200" dirty="0"/>
        </a:p>
      </dsp:txBody>
      <dsp:txXfrm>
        <a:off x="181345" y="2677616"/>
        <a:ext cx="2210774" cy="695524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F4AFC67-6212-47CB-B660-BB99D88ED4DF}">
      <dsp:nvSpPr>
        <dsp:cNvPr id="0" name=""/>
        <dsp:cNvSpPr/>
      </dsp:nvSpPr>
      <dsp:spPr>
        <a:xfrm>
          <a:off x="91896" y="488522"/>
          <a:ext cx="2215791" cy="2788417"/>
        </a:xfrm>
        <a:prstGeom prst="rect">
          <a:avLst/>
        </a:prstGeom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12000" r="-12000"/>
          </a:stretch>
        </a:blip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D48492A6-516E-4064-A59F-7B57A699BCCB}">
      <dsp:nvSpPr>
        <dsp:cNvPr id="0" name=""/>
        <dsp:cNvSpPr/>
      </dsp:nvSpPr>
      <dsp:spPr>
        <a:xfrm>
          <a:off x="181345" y="2677616"/>
          <a:ext cx="2210774" cy="695524"/>
        </a:xfrm>
        <a:prstGeom prst="wedgeRectCallout">
          <a:avLst>
            <a:gd name="adj1" fmla="val 20250"/>
            <a:gd name="adj2" fmla="val -607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700" kern="1200" dirty="0" err="1"/>
            <a:t>R.Lusser-Lusser’s</a:t>
          </a:r>
          <a:r>
            <a:rPr lang="en-US" altLang="zh-CN" sz="1700" kern="1200" dirty="0"/>
            <a:t> Law</a:t>
          </a:r>
          <a:endParaRPr lang="zh-CN" altLang="en-US" sz="1700" kern="1200" dirty="0"/>
        </a:p>
      </dsp:txBody>
      <dsp:txXfrm>
        <a:off x="181345" y="2677616"/>
        <a:ext cx="2210774" cy="69552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BendingPictureCaptionList">
  <dgm:title val=""/>
  <dgm:desc val=""/>
  <dgm:catLst>
    <dgm:cat type="picture" pri="9000"/>
    <dgm:cat type="pictureconvert" pri="90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60" srcId="0" destId="10" srcOrd="0" destOrd="0"/>
        <dgm:cxn modelId="7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  <dgm:cxn modelId="90" srcId="0" destId="40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snake">
          <dgm:param type="off" val="ctr"/>
        </dgm:alg>
      </dgm:if>
      <dgm:else name="Name3">
        <dgm:alg type="snake">
          <dgm:param type="off" val="ctr"/>
          <dgm:param type="grDir" val="tR"/>
        </dgm:alg>
      </dgm:else>
    </dgm:choose>
    <dgm:shape xmlns:r="http://schemas.openxmlformats.org/officeDocument/2006/relationships" r:blip="">
      <dgm:adjLst/>
    </dgm:shape>
    <dgm:constrLst>
      <dgm:constr type="primFontSz" for="des" ptType="node" op="equ" val="65"/>
      <dgm:constr type="w" for="ch" forName="composite" refType="w"/>
      <dgm:constr type="h" for="ch" forName="composite" refType="w" fact="1.11"/>
      <dgm:constr type="sp" refType="w" refFor="ch" refForName="composite" op="equ" fact="0.1"/>
      <dgm:constr type="w" for="ch" forName="sibTrans" refType="w" refFor="ch" refForName="composite" op="equ" fact="0.1"/>
      <dgm:constr type="h" for="ch" forName="sibTrans" refType="w" refFor="ch" refForName="sibTrans" op="equ"/>
    </dgm:constrLst>
    <dgm:forEach name="nodesForEach" axis="ch" ptType="node">
      <dgm:layoutNode name="composite">
        <dgm:alg type="composite">
          <dgm:param type="ar" val="1"/>
        </dgm:alg>
        <dgm:shape xmlns:r="http://schemas.openxmlformats.org/officeDocument/2006/relationships" r:blip="">
          <dgm:adjLst/>
        </dgm:shape>
        <dgm:choose name="Name4">
          <dgm:if name="Name5" func="var" arg="dir" op="equ" val="norm">
            <dgm:constrLst>
              <dgm:constr type="l" for="ch" forName="rect1" refType="w" fact="0"/>
              <dgm:constr type="t" for="ch" forName="rect1" refType="h" fact="0"/>
              <dgm:constr type="w" for="ch" forName="rect1" refType="w"/>
              <dgm:constr type="h" for="ch" forName="rect1" refType="h" fact="0.8"/>
              <dgm:constr type="l" for="ch" forName="wedgeRectCallout1" refType="w" fact="0.09"/>
              <dgm:constr type="t" for="ch" forName="wedgeRectCallout1" refType="h" fact="0.72"/>
              <dgm:constr type="w" for="ch" forName="wedgeRectCallout1" refType="w" fact="0.89"/>
              <dgm:constr type="h" for="ch" forName="wedgeRectCallout1" refType="h" fact="0.28"/>
            </dgm:constrLst>
          </dgm:if>
          <dgm:else name="Name6">
            <dgm:constrLst>
              <dgm:constr type="l" for="ch" forName="rect1" refType="w" fact="0"/>
              <dgm:constr type="t" for="ch" forName="rect1" refType="h" fact="0"/>
              <dgm:constr type="w" for="ch" forName="rect1" refType="w"/>
              <dgm:constr type="h" for="ch" forName="rect1" refType="h" fact="0.8"/>
              <dgm:constr type="l" for="ch" forName="wedgeRectCallout1" refType="w" fact="0.02"/>
              <dgm:constr type="t" for="ch" forName="wedgeRectCallout1" refType="h" fact="0.72"/>
              <dgm:constr type="w" for="ch" forName="wedgeRectCallout1" refType="w" fact="0.89"/>
              <dgm:constr type="h" for="ch" forName="wedgeRectCallout1" refType="h" fact="0.28"/>
            </dgm:constrLst>
          </dgm:else>
        </dgm:choose>
        <dgm:layoutNode name="rect1" styleLbl="bgImgPlace1">
          <dgm:alg type="sp"/>
          <dgm:shape xmlns:r="http://schemas.openxmlformats.org/officeDocument/2006/relationships" type="rect" r:blip="" blipPhldr="1">
            <dgm:adjLst/>
          </dgm:shape>
          <dgm:presOf/>
        </dgm:layoutNode>
        <dgm:layoutNode name="wedgeRectCallout1" styleLbl="node1">
          <dgm:varLst>
            <dgm:bulletEnabled val="1"/>
          </dgm:varLst>
          <dgm:alg type="tx"/>
          <dgm:choose name="Name7">
            <dgm:if name="Name8" func="var" arg="dir" op="equ" val="norm">
              <dgm:shape xmlns:r="http://schemas.openxmlformats.org/officeDocument/2006/relationships" type="wedgeRectCallout" r:blip="">
                <dgm:adjLst>
                  <dgm:adj idx="1" val="0.2025"/>
                  <dgm:adj idx="2" val="-0.607"/>
                </dgm:adjLst>
              </dgm:shape>
            </dgm:if>
            <dgm:else name="Name9">
              <dgm:shape xmlns:r="http://schemas.openxmlformats.org/officeDocument/2006/relationships" type="wedgeRectCallout" r:blip="">
                <dgm:adjLst>
                  <dgm:adj idx="1" val="-0.2025"/>
                  <dgm:adj idx="2" val="-0.607"/>
                </dgm:adjLst>
              </dgm:shape>
            </dgm:else>
          </dgm:choose>
          <dgm:presOf axis="desOrSelf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8/layout/BendingPictureCaptionList">
  <dgm:title val=""/>
  <dgm:desc val=""/>
  <dgm:catLst>
    <dgm:cat type="picture" pri="9000"/>
    <dgm:cat type="pictureconvert" pri="90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60" srcId="0" destId="10" srcOrd="0" destOrd="0"/>
        <dgm:cxn modelId="7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  <dgm:cxn modelId="90" srcId="0" destId="40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snake">
          <dgm:param type="off" val="ctr"/>
        </dgm:alg>
      </dgm:if>
      <dgm:else name="Name3">
        <dgm:alg type="snake">
          <dgm:param type="off" val="ctr"/>
          <dgm:param type="grDir" val="tR"/>
        </dgm:alg>
      </dgm:else>
    </dgm:choose>
    <dgm:shape xmlns:r="http://schemas.openxmlformats.org/officeDocument/2006/relationships" r:blip="">
      <dgm:adjLst/>
    </dgm:shape>
    <dgm:constrLst>
      <dgm:constr type="primFontSz" for="des" ptType="node" op="equ" val="65"/>
      <dgm:constr type="w" for="ch" forName="composite" refType="w"/>
      <dgm:constr type="h" for="ch" forName="composite" refType="w" fact="1.11"/>
      <dgm:constr type="sp" refType="w" refFor="ch" refForName="composite" op="equ" fact="0.1"/>
      <dgm:constr type="w" for="ch" forName="sibTrans" refType="w" refFor="ch" refForName="composite" op="equ" fact="0.1"/>
      <dgm:constr type="h" for="ch" forName="sibTrans" refType="w" refFor="ch" refForName="sibTrans" op="equ"/>
    </dgm:constrLst>
    <dgm:forEach name="nodesForEach" axis="ch" ptType="node">
      <dgm:layoutNode name="composite">
        <dgm:alg type="composite">
          <dgm:param type="ar" val="1"/>
        </dgm:alg>
        <dgm:shape xmlns:r="http://schemas.openxmlformats.org/officeDocument/2006/relationships" r:blip="">
          <dgm:adjLst/>
        </dgm:shape>
        <dgm:choose name="Name4">
          <dgm:if name="Name5" func="var" arg="dir" op="equ" val="norm">
            <dgm:constrLst>
              <dgm:constr type="l" for="ch" forName="rect1" refType="w" fact="0"/>
              <dgm:constr type="t" for="ch" forName="rect1" refType="h" fact="0"/>
              <dgm:constr type="w" for="ch" forName="rect1" refType="w"/>
              <dgm:constr type="h" for="ch" forName="rect1" refType="h" fact="0.8"/>
              <dgm:constr type="l" for="ch" forName="wedgeRectCallout1" refType="w" fact="0.09"/>
              <dgm:constr type="t" for="ch" forName="wedgeRectCallout1" refType="h" fact="0.72"/>
              <dgm:constr type="w" for="ch" forName="wedgeRectCallout1" refType="w" fact="0.89"/>
              <dgm:constr type="h" for="ch" forName="wedgeRectCallout1" refType="h" fact="0.28"/>
            </dgm:constrLst>
          </dgm:if>
          <dgm:else name="Name6">
            <dgm:constrLst>
              <dgm:constr type="l" for="ch" forName="rect1" refType="w" fact="0"/>
              <dgm:constr type="t" for="ch" forName="rect1" refType="h" fact="0"/>
              <dgm:constr type="w" for="ch" forName="rect1" refType="w"/>
              <dgm:constr type="h" for="ch" forName="rect1" refType="h" fact="0.8"/>
              <dgm:constr type="l" for="ch" forName="wedgeRectCallout1" refType="w" fact="0.02"/>
              <dgm:constr type="t" for="ch" forName="wedgeRectCallout1" refType="h" fact="0.72"/>
              <dgm:constr type="w" for="ch" forName="wedgeRectCallout1" refType="w" fact="0.89"/>
              <dgm:constr type="h" for="ch" forName="wedgeRectCallout1" refType="h" fact="0.28"/>
            </dgm:constrLst>
          </dgm:else>
        </dgm:choose>
        <dgm:layoutNode name="rect1" styleLbl="bgImgPlace1">
          <dgm:alg type="sp"/>
          <dgm:shape xmlns:r="http://schemas.openxmlformats.org/officeDocument/2006/relationships" type="rect" r:blip="" blipPhldr="1">
            <dgm:adjLst/>
          </dgm:shape>
          <dgm:presOf/>
        </dgm:layoutNode>
        <dgm:layoutNode name="wedgeRectCallout1" styleLbl="node1">
          <dgm:varLst>
            <dgm:bulletEnabled val="1"/>
          </dgm:varLst>
          <dgm:alg type="tx"/>
          <dgm:choose name="Name7">
            <dgm:if name="Name8" func="var" arg="dir" op="equ" val="norm">
              <dgm:shape xmlns:r="http://schemas.openxmlformats.org/officeDocument/2006/relationships" type="wedgeRectCallout" r:blip="">
                <dgm:adjLst>
                  <dgm:adj idx="1" val="0.2025"/>
                  <dgm:adj idx="2" val="-0.607"/>
                </dgm:adjLst>
              </dgm:shape>
            </dgm:if>
            <dgm:else name="Name9">
              <dgm:shape xmlns:r="http://schemas.openxmlformats.org/officeDocument/2006/relationships" type="wedgeRectCallout" r:blip="">
                <dgm:adjLst>
                  <dgm:adj idx="1" val="-0.2025"/>
                  <dgm:adj idx="2" val="-0.607"/>
                </dgm:adjLst>
              </dgm:shape>
            </dgm:else>
          </dgm:choose>
          <dgm:presOf axis="desOrSelf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8/layout/BendingPictureCaptionList">
  <dgm:title val=""/>
  <dgm:desc val=""/>
  <dgm:catLst>
    <dgm:cat type="picture" pri="9000"/>
    <dgm:cat type="pictureconvert" pri="90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60" srcId="0" destId="10" srcOrd="0" destOrd="0"/>
        <dgm:cxn modelId="7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  <dgm:cxn modelId="90" srcId="0" destId="40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snake">
          <dgm:param type="off" val="ctr"/>
        </dgm:alg>
      </dgm:if>
      <dgm:else name="Name3">
        <dgm:alg type="snake">
          <dgm:param type="off" val="ctr"/>
          <dgm:param type="grDir" val="tR"/>
        </dgm:alg>
      </dgm:else>
    </dgm:choose>
    <dgm:shape xmlns:r="http://schemas.openxmlformats.org/officeDocument/2006/relationships" r:blip="">
      <dgm:adjLst/>
    </dgm:shape>
    <dgm:constrLst>
      <dgm:constr type="primFontSz" for="des" ptType="node" op="equ" val="65"/>
      <dgm:constr type="w" for="ch" forName="composite" refType="w"/>
      <dgm:constr type="h" for="ch" forName="composite" refType="w" fact="1.11"/>
      <dgm:constr type="sp" refType="w" refFor="ch" refForName="composite" op="equ" fact="0.1"/>
      <dgm:constr type="w" for="ch" forName="sibTrans" refType="w" refFor="ch" refForName="composite" op="equ" fact="0.1"/>
      <dgm:constr type="h" for="ch" forName="sibTrans" refType="w" refFor="ch" refForName="sibTrans" op="equ"/>
    </dgm:constrLst>
    <dgm:forEach name="nodesForEach" axis="ch" ptType="node">
      <dgm:layoutNode name="composite">
        <dgm:alg type="composite">
          <dgm:param type="ar" val="1"/>
        </dgm:alg>
        <dgm:shape xmlns:r="http://schemas.openxmlformats.org/officeDocument/2006/relationships" r:blip="">
          <dgm:adjLst/>
        </dgm:shape>
        <dgm:choose name="Name4">
          <dgm:if name="Name5" func="var" arg="dir" op="equ" val="norm">
            <dgm:constrLst>
              <dgm:constr type="l" for="ch" forName="rect1" refType="w" fact="0"/>
              <dgm:constr type="t" for="ch" forName="rect1" refType="h" fact="0"/>
              <dgm:constr type="w" for="ch" forName="rect1" refType="w"/>
              <dgm:constr type="h" for="ch" forName="rect1" refType="h" fact="0.8"/>
              <dgm:constr type="l" for="ch" forName="wedgeRectCallout1" refType="w" fact="0.09"/>
              <dgm:constr type="t" for="ch" forName="wedgeRectCallout1" refType="h" fact="0.72"/>
              <dgm:constr type="w" for="ch" forName="wedgeRectCallout1" refType="w" fact="0.89"/>
              <dgm:constr type="h" for="ch" forName="wedgeRectCallout1" refType="h" fact="0.28"/>
            </dgm:constrLst>
          </dgm:if>
          <dgm:else name="Name6">
            <dgm:constrLst>
              <dgm:constr type="l" for="ch" forName="rect1" refType="w" fact="0"/>
              <dgm:constr type="t" for="ch" forName="rect1" refType="h" fact="0"/>
              <dgm:constr type="w" for="ch" forName="rect1" refType="w"/>
              <dgm:constr type="h" for="ch" forName="rect1" refType="h" fact="0.8"/>
              <dgm:constr type="l" for="ch" forName="wedgeRectCallout1" refType="w" fact="0.02"/>
              <dgm:constr type="t" for="ch" forName="wedgeRectCallout1" refType="h" fact="0.72"/>
              <dgm:constr type="w" for="ch" forName="wedgeRectCallout1" refType="w" fact="0.89"/>
              <dgm:constr type="h" for="ch" forName="wedgeRectCallout1" refType="h" fact="0.28"/>
            </dgm:constrLst>
          </dgm:else>
        </dgm:choose>
        <dgm:layoutNode name="rect1" styleLbl="bgImgPlace1">
          <dgm:alg type="sp"/>
          <dgm:shape xmlns:r="http://schemas.openxmlformats.org/officeDocument/2006/relationships" type="rect" r:blip="" blipPhldr="1">
            <dgm:adjLst/>
          </dgm:shape>
          <dgm:presOf/>
        </dgm:layoutNode>
        <dgm:layoutNode name="wedgeRectCallout1" styleLbl="node1">
          <dgm:varLst>
            <dgm:bulletEnabled val="1"/>
          </dgm:varLst>
          <dgm:alg type="tx"/>
          <dgm:choose name="Name7">
            <dgm:if name="Name8" func="var" arg="dir" op="equ" val="norm">
              <dgm:shape xmlns:r="http://schemas.openxmlformats.org/officeDocument/2006/relationships" type="wedgeRectCallout" r:blip="">
                <dgm:adjLst>
                  <dgm:adj idx="1" val="0.2025"/>
                  <dgm:adj idx="2" val="-0.607"/>
                </dgm:adjLst>
              </dgm:shape>
            </dgm:if>
            <dgm:else name="Name9">
              <dgm:shape xmlns:r="http://schemas.openxmlformats.org/officeDocument/2006/relationships" type="wedgeRectCallout" r:blip="">
                <dgm:adjLst>
                  <dgm:adj idx="1" val="-0.2025"/>
                  <dgm:adj idx="2" val="-0.607"/>
                </dgm:adjLst>
              </dgm:shape>
            </dgm:else>
          </dgm:choose>
          <dgm:presOf axis="desOrSelf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8/layout/BendingPictureCaptionList">
  <dgm:title val=""/>
  <dgm:desc val=""/>
  <dgm:catLst>
    <dgm:cat type="picture" pri="9000"/>
    <dgm:cat type="pictureconvert" pri="90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60" srcId="0" destId="10" srcOrd="0" destOrd="0"/>
        <dgm:cxn modelId="7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  <dgm:cxn modelId="90" srcId="0" destId="40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snake">
          <dgm:param type="off" val="ctr"/>
        </dgm:alg>
      </dgm:if>
      <dgm:else name="Name3">
        <dgm:alg type="snake">
          <dgm:param type="off" val="ctr"/>
          <dgm:param type="grDir" val="tR"/>
        </dgm:alg>
      </dgm:else>
    </dgm:choose>
    <dgm:shape xmlns:r="http://schemas.openxmlformats.org/officeDocument/2006/relationships" r:blip="">
      <dgm:adjLst/>
    </dgm:shape>
    <dgm:constrLst>
      <dgm:constr type="primFontSz" for="des" ptType="node" op="equ" val="65"/>
      <dgm:constr type="w" for="ch" forName="composite" refType="w"/>
      <dgm:constr type="h" for="ch" forName="composite" refType="w" fact="1.11"/>
      <dgm:constr type="sp" refType="w" refFor="ch" refForName="composite" op="equ" fact="0.1"/>
      <dgm:constr type="w" for="ch" forName="sibTrans" refType="w" refFor="ch" refForName="composite" op="equ" fact="0.1"/>
      <dgm:constr type="h" for="ch" forName="sibTrans" refType="w" refFor="ch" refForName="sibTrans" op="equ"/>
    </dgm:constrLst>
    <dgm:forEach name="nodesForEach" axis="ch" ptType="node">
      <dgm:layoutNode name="composite">
        <dgm:alg type="composite">
          <dgm:param type="ar" val="1"/>
        </dgm:alg>
        <dgm:shape xmlns:r="http://schemas.openxmlformats.org/officeDocument/2006/relationships" r:blip="">
          <dgm:adjLst/>
        </dgm:shape>
        <dgm:choose name="Name4">
          <dgm:if name="Name5" func="var" arg="dir" op="equ" val="norm">
            <dgm:constrLst>
              <dgm:constr type="l" for="ch" forName="rect1" refType="w" fact="0"/>
              <dgm:constr type="t" for="ch" forName="rect1" refType="h" fact="0"/>
              <dgm:constr type="w" for="ch" forName="rect1" refType="w"/>
              <dgm:constr type="h" for="ch" forName="rect1" refType="h" fact="0.8"/>
              <dgm:constr type="l" for="ch" forName="wedgeRectCallout1" refType="w" fact="0.09"/>
              <dgm:constr type="t" for="ch" forName="wedgeRectCallout1" refType="h" fact="0.72"/>
              <dgm:constr type="w" for="ch" forName="wedgeRectCallout1" refType="w" fact="0.89"/>
              <dgm:constr type="h" for="ch" forName="wedgeRectCallout1" refType="h" fact="0.28"/>
            </dgm:constrLst>
          </dgm:if>
          <dgm:else name="Name6">
            <dgm:constrLst>
              <dgm:constr type="l" for="ch" forName="rect1" refType="w" fact="0"/>
              <dgm:constr type="t" for="ch" forName="rect1" refType="h" fact="0"/>
              <dgm:constr type="w" for="ch" forName="rect1" refType="w"/>
              <dgm:constr type="h" for="ch" forName="rect1" refType="h" fact="0.8"/>
              <dgm:constr type="l" for="ch" forName="wedgeRectCallout1" refType="w" fact="0.02"/>
              <dgm:constr type="t" for="ch" forName="wedgeRectCallout1" refType="h" fact="0.72"/>
              <dgm:constr type="w" for="ch" forName="wedgeRectCallout1" refType="w" fact="0.89"/>
              <dgm:constr type="h" for="ch" forName="wedgeRectCallout1" refType="h" fact="0.28"/>
            </dgm:constrLst>
          </dgm:else>
        </dgm:choose>
        <dgm:layoutNode name="rect1" styleLbl="bgImgPlace1">
          <dgm:alg type="sp"/>
          <dgm:shape xmlns:r="http://schemas.openxmlformats.org/officeDocument/2006/relationships" type="rect" r:blip="" blipPhldr="1">
            <dgm:adjLst/>
          </dgm:shape>
          <dgm:presOf/>
        </dgm:layoutNode>
        <dgm:layoutNode name="wedgeRectCallout1" styleLbl="node1">
          <dgm:varLst>
            <dgm:bulletEnabled val="1"/>
          </dgm:varLst>
          <dgm:alg type="tx"/>
          <dgm:choose name="Name7">
            <dgm:if name="Name8" func="var" arg="dir" op="equ" val="norm">
              <dgm:shape xmlns:r="http://schemas.openxmlformats.org/officeDocument/2006/relationships" type="wedgeRectCallout" r:blip="">
                <dgm:adjLst>
                  <dgm:adj idx="1" val="0.2025"/>
                  <dgm:adj idx="2" val="-0.607"/>
                </dgm:adjLst>
              </dgm:shape>
            </dgm:if>
            <dgm:else name="Name9">
              <dgm:shape xmlns:r="http://schemas.openxmlformats.org/officeDocument/2006/relationships" type="wedgeRectCallout" r:blip="">
                <dgm:adjLst>
                  <dgm:adj idx="1" val="-0.2025"/>
                  <dgm:adj idx="2" val="-0.607"/>
                </dgm:adjLst>
              </dgm:shape>
            </dgm:else>
          </dgm:choose>
          <dgm:presOf axis="desOrSelf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E2FCCD4-FA55-4455-98AD-C34866F9AB8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B1C80EBF-0553-4763-8214-E5C2AA9FDE8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C917FE0-A548-43C3-BD5A-85D283D3E5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2199BA-E71C-47F0-A265-3D8DD60D24D0}" type="datetimeFigureOut">
              <a:rPr lang="zh-CN" altLang="en-US" smtClean="0"/>
              <a:t>2019/12/3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F2C6FCA-4493-4B69-9C3F-2D2E71BEC3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65ADF37-F516-4B73-9D34-6BD0854961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3EEFA2-38D6-4E79-BA3F-35C4826BD42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63295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BD6A32D-5BAC-41F4-A654-29D564FD9F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1FF1F69-923F-485D-9E7A-866EBF4BDBE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ED343A4-0474-4A06-B716-35DCA4679A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2199BA-E71C-47F0-A265-3D8DD60D24D0}" type="datetimeFigureOut">
              <a:rPr lang="zh-CN" altLang="en-US" smtClean="0"/>
              <a:t>2019/12/3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9EDF140-F562-4A8F-BCF4-7DCA90D437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6964DFB-744B-4465-A9CF-9516ACD28F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3EEFA2-38D6-4E79-BA3F-35C4826BD42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34898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E4E3ACFE-FEC1-499C-8955-07F8F14CB8A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AB224787-0F52-417A-AF83-ACE777813AE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8ED39BA-F0E6-403C-AD26-7722CAE4D3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2199BA-E71C-47F0-A265-3D8DD60D24D0}" type="datetimeFigureOut">
              <a:rPr lang="zh-CN" altLang="en-US" smtClean="0"/>
              <a:t>2019/12/3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434BC46-3F26-4693-980F-03DC3199F9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2B44DAA-7F20-4569-8F37-E0E5DD7082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3EEFA2-38D6-4E79-BA3F-35C4826BD42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6556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DE0718A-E48F-4263-ACCD-D3ACC0ABE7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5C0753F-0C6C-410F-8C23-3D7D1B2F528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62B5FB8-5723-43DA-BAE3-F23BD0FCE9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2199BA-E71C-47F0-A265-3D8DD60D24D0}" type="datetimeFigureOut">
              <a:rPr lang="zh-CN" altLang="en-US" smtClean="0"/>
              <a:t>2019/12/3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0D70863-206D-4F45-A50A-A0F9AF4AB7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9415710-07D5-448C-B593-91E5A8FD0E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3EEFA2-38D6-4E79-BA3F-35C4826BD42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7107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F54112C-360B-45A8-8B30-6300B2ACC6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377036B-3218-43EE-BC2F-452662C1269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0EBC33D-310E-483A-BA0D-3589E8A649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2199BA-E71C-47F0-A265-3D8DD60D24D0}" type="datetimeFigureOut">
              <a:rPr lang="zh-CN" altLang="en-US" smtClean="0"/>
              <a:t>2019/12/3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4BF865C-1E59-40EC-98B2-A1F77F566D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2DA54A2-F523-4154-A69B-88FCB74D10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3EEFA2-38D6-4E79-BA3F-35C4826BD42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45861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AE7AD78-B1B3-4B0C-83E9-D74760C43F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D766C0D-0E4C-446D-A9B6-96E86E1B043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4DC7276-DB59-4806-BC97-FC72A06EEC0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F68919B-FCEE-484B-A20D-402C172561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2199BA-E71C-47F0-A265-3D8DD60D24D0}" type="datetimeFigureOut">
              <a:rPr lang="zh-CN" altLang="en-US" smtClean="0"/>
              <a:t>2019/12/3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59377B8-DD10-49A2-B72B-A3F0D4F165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D8D4ECB-C46D-4E6A-9651-96D56C7504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3EEFA2-38D6-4E79-BA3F-35C4826BD42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28235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4FDFC09-5F1C-4C37-8E48-010D5763B0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3320BBE-002E-4AF6-A76A-3FDCAFEEA5B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4C877D08-E6DA-4CDF-BBFE-2E5700A347C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32F76BE0-1E12-48BE-9D3C-3C5FE1FEFC9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8C18D554-0671-4531-A4D2-22C5B8459AA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B86DD081-2043-4A71-BB11-1337541A38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2199BA-E71C-47F0-A265-3D8DD60D24D0}" type="datetimeFigureOut">
              <a:rPr lang="zh-CN" altLang="en-US" smtClean="0"/>
              <a:t>2019/12/31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2E2DC8E6-9462-4435-8289-17D39BF6A8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704730E7-B97A-4011-9EAC-CD3D85C88C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3EEFA2-38D6-4E79-BA3F-35C4826BD42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33101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7CF444A-011A-4969-81BC-A8341E04EA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AC47F3BB-0862-4824-A486-72B5BE7A7A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2199BA-E71C-47F0-A265-3D8DD60D24D0}" type="datetimeFigureOut">
              <a:rPr lang="zh-CN" altLang="en-US" smtClean="0"/>
              <a:t>2019/12/31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4AEAAF02-5154-4A6B-8491-C99BB39F43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1C38598A-28EF-48AB-82C4-3CF390784D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3EEFA2-38D6-4E79-BA3F-35C4826BD42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82244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AF99AA7-9D25-4C7C-8385-2C21C6F958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2199BA-E71C-47F0-A265-3D8DD60D24D0}" type="datetimeFigureOut">
              <a:rPr lang="zh-CN" altLang="en-US" smtClean="0"/>
              <a:t>2019/12/31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52386FA7-CC5D-44E8-AF5A-282F8F84A4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C35A08A-7175-423A-A846-EED8056E7B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3EEFA2-38D6-4E79-BA3F-35C4826BD42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80716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09C0261-96BA-4999-95D3-F49F7DF810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CF195E6-DCCE-4715-9F72-C482C423941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160E80B-CCE4-49EB-86D6-9EA2479D590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C88F549-0E61-4272-A171-B46E138BE6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2199BA-E71C-47F0-A265-3D8DD60D24D0}" type="datetimeFigureOut">
              <a:rPr lang="zh-CN" altLang="en-US" smtClean="0"/>
              <a:t>2019/12/3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FC872B3-61E9-49C5-81C9-486EE6D890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E81881C-5060-4040-8C25-45CCBD77F5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3EEFA2-38D6-4E79-BA3F-35C4826BD42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87588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038D340-16DC-4308-880D-71D3679EA9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544A039D-9CEA-4059-8028-FE77074FC86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DF17688D-034F-401A-9D09-C956DB3D66F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993BD66-1570-4A5F-8BE1-B29E419085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2199BA-E71C-47F0-A265-3D8DD60D24D0}" type="datetimeFigureOut">
              <a:rPr lang="zh-CN" altLang="en-US" smtClean="0"/>
              <a:t>2019/12/3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4BB8883-F084-4195-A7B3-744E2B1659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4CC70D1-433D-487C-BA23-461C2B1061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3EEFA2-38D6-4E79-BA3F-35C4826BD42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46276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690991E9-4FC0-4B56-95C8-3A535A9A9D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8894C4F-4571-4B99-BD3E-264BDCD934D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851DB83-9211-4506-8215-6B6F74C0928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02199BA-E71C-47F0-A265-3D8DD60D24D0}" type="datetimeFigureOut">
              <a:rPr lang="zh-CN" altLang="en-US" smtClean="0"/>
              <a:t>2019/12/3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BB9A2A8-CCA7-4956-98E3-698AE9D9963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B40B5FF-2ECA-445E-9F41-690202F99C2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3EEFA2-38D6-4E79-BA3F-35C4826BD42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64051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2.xml"/><Relationship Id="rId13" Type="http://schemas.openxmlformats.org/officeDocument/2006/relationships/diagramLayout" Target="../diagrams/layout3.xml"/><Relationship Id="rId18" Type="http://schemas.openxmlformats.org/officeDocument/2006/relationships/diagramLayout" Target="../diagrams/layout4.xml"/><Relationship Id="rId3" Type="http://schemas.openxmlformats.org/officeDocument/2006/relationships/diagramLayout" Target="../diagrams/layout1.xml"/><Relationship Id="rId21" Type="http://schemas.microsoft.com/office/2007/relationships/diagramDrawing" Target="../diagrams/drawing4.xml"/><Relationship Id="rId7" Type="http://schemas.openxmlformats.org/officeDocument/2006/relationships/diagramData" Target="../diagrams/data2.xml"/><Relationship Id="rId12" Type="http://schemas.openxmlformats.org/officeDocument/2006/relationships/diagramData" Target="../diagrams/data3.xml"/><Relationship Id="rId17" Type="http://schemas.openxmlformats.org/officeDocument/2006/relationships/diagramData" Target="../diagrams/data4.xml"/><Relationship Id="rId2" Type="http://schemas.openxmlformats.org/officeDocument/2006/relationships/diagramData" Target="../diagrams/data1.xml"/><Relationship Id="rId16" Type="http://schemas.microsoft.com/office/2007/relationships/diagramDrawing" Target="../diagrams/drawing3.xml"/><Relationship Id="rId20" Type="http://schemas.openxmlformats.org/officeDocument/2006/relationships/diagramColors" Target="../diagrams/colors4.xml"/><Relationship Id="rId1" Type="http://schemas.openxmlformats.org/officeDocument/2006/relationships/slideLayout" Target="../slideLayouts/slideLayout1.xml"/><Relationship Id="rId6" Type="http://schemas.microsoft.com/office/2007/relationships/diagramDrawing" Target="../diagrams/drawing1.xml"/><Relationship Id="rId11" Type="http://schemas.microsoft.com/office/2007/relationships/diagramDrawing" Target="../diagrams/drawing2.xml"/><Relationship Id="rId5" Type="http://schemas.openxmlformats.org/officeDocument/2006/relationships/diagramColors" Target="../diagrams/colors1.xml"/><Relationship Id="rId15" Type="http://schemas.openxmlformats.org/officeDocument/2006/relationships/diagramColors" Target="../diagrams/colors3.xml"/><Relationship Id="rId10" Type="http://schemas.openxmlformats.org/officeDocument/2006/relationships/diagramColors" Target="../diagrams/colors2.xml"/><Relationship Id="rId19" Type="http://schemas.openxmlformats.org/officeDocument/2006/relationships/diagramQuickStyle" Target="../diagrams/quickStyle4.xml"/><Relationship Id="rId4" Type="http://schemas.openxmlformats.org/officeDocument/2006/relationships/diagramQuickStyle" Target="../diagrams/quickStyle1.xml"/><Relationship Id="rId9" Type="http://schemas.openxmlformats.org/officeDocument/2006/relationships/diagramQuickStyle" Target="../diagrams/quickStyle2.xml"/><Relationship Id="rId14" Type="http://schemas.openxmlformats.org/officeDocument/2006/relationships/diagramQuickStyle" Target="../diagrams/quickStyle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10" Type="http://schemas.openxmlformats.org/officeDocument/2006/relationships/image" Target="../media/image50.png"/><Relationship Id="rId4" Type="http://schemas.openxmlformats.org/officeDocument/2006/relationships/image" Target="../media/image44.png"/><Relationship Id="rId9" Type="http://schemas.openxmlformats.org/officeDocument/2006/relationships/image" Target="../media/image4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png"/><Relationship Id="rId3" Type="http://schemas.openxmlformats.org/officeDocument/2006/relationships/image" Target="../media/image93.png"/><Relationship Id="rId7" Type="http://schemas.openxmlformats.org/officeDocument/2006/relationships/image" Target="../media/image97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6.png"/><Relationship Id="rId5" Type="http://schemas.openxmlformats.org/officeDocument/2006/relationships/image" Target="../media/image95.png"/><Relationship Id="rId4" Type="http://schemas.openxmlformats.org/officeDocument/2006/relationships/image" Target="../media/image94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2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10.bin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2.bin"/><Relationship Id="rId21" Type="http://schemas.openxmlformats.org/officeDocument/2006/relationships/image" Target="../media/image19.png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emf"/><Relationship Id="rId5" Type="http://schemas.openxmlformats.org/officeDocument/2006/relationships/image" Target="../media/image23.png"/><Relationship Id="rId4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jpeg"/><Relationship Id="rId4" Type="http://schemas.openxmlformats.org/officeDocument/2006/relationships/image" Target="../media/image27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0.png"/><Relationship Id="rId3" Type="http://schemas.openxmlformats.org/officeDocument/2006/relationships/image" Target="../media/image30.png"/><Relationship Id="rId7" Type="http://schemas.openxmlformats.org/officeDocument/2006/relationships/image" Target="../media/image32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580.png"/><Relationship Id="rId10" Type="http://schemas.openxmlformats.org/officeDocument/2006/relationships/image" Target="../media/image33.png"/><Relationship Id="rId9" Type="http://schemas.openxmlformats.org/officeDocument/2006/relationships/image" Target="../media/image62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35.png"/><Relationship Id="rId7" Type="http://schemas.openxmlformats.org/officeDocument/2006/relationships/image" Target="../media/image39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Relationship Id="rId9" Type="http://schemas.openxmlformats.org/officeDocument/2006/relationships/image" Target="../media/image4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组合 37">
            <a:extLst>
              <a:ext uri="{FF2B5EF4-FFF2-40B4-BE49-F238E27FC236}">
                <a16:creationId xmlns:a16="http://schemas.microsoft.com/office/drawing/2014/main" id="{B597C477-35B5-4709-A921-9567A6C3D365}"/>
              </a:ext>
            </a:extLst>
          </p:cNvPr>
          <p:cNvGrpSpPr/>
          <p:nvPr/>
        </p:nvGrpSpPr>
        <p:grpSpPr>
          <a:xfrm>
            <a:off x="785361" y="-282424"/>
            <a:ext cx="9755666" cy="7422847"/>
            <a:chOff x="958982" y="-267477"/>
            <a:chExt cx="9755666" cy="7422847"/>
          </a:xfrm>
        </p:grpSpPr>
        <p:grpSp>
          <p:nvGrpSpPr>
            <p:cNvPr id="37" name="组合 36">
              <a:extLst>
                <a:ext uri="{FF2B5EF4-FFF2-40B4-BE49-F238E27FC236}">
                  <a16:creationId xmlns:a16="http://schemas.microsoft.com/office/drawing/2014/main" id="{3F1FE974-2D59-4014-A22F-3C68989E8B2D}"/>
                </a:ext>
              </a:extLst>
            </p:cNvPr>
            <p:cNvGrpSpPr/>
            <p:nvPr/>
          </p:nvGrpSpPr>
          <p:grpSpPr>
            <a:xfrm>
              <a:off x="958982" y="2140960"/>
              <a:ext cx="9755666" cy="5014410"/>
              <a:chOff x="958982" y="2140960"/>
              <a:chExt cx="9755666" cy="5014410"/>
            </a:xfrm>
          </p:grpSpPr>
          <p:grpSp>
            <p:nvGrpSpPr>
              <p:cNvPr id="29" name="组合 28">
                <a:extLst>
                  <a:ext uri="{FF2B5EF4-FFF2-40B4-BE49-F238E27FC236}">
                    <a16:creationId xmlns:a16="http://schemas.microsoft.com/office/drawing/2014/main" id="{4BBF25EC-B6E4-446A-9DA0-305B19C20066}"/>
                  </a:ext>
                </a:extLst>
              </p:cNvPr>
              <p:cNvGrpSpPr/>
              <p:nvPr/>
            </p:nvGrpSpPr>
            <p:grpSpPr>
              <a:xfrm>
                <a:off x="1299448" y="2140960"/>
                <a:ext cx="8929019" cy="3045047"/>
                <a:chOff x="1299448" y="2140960"/>
                <a:chExt cx="8929019" cy="3045047"/>
              </a:xfrm>
            </p:grpSpPr>
            <p:sp>
              <p:nvSpPr>
                <p:cNvPr id="30" name="任意多边形: 形状 29">
                  <a:extLst>
                    <a:ext uri="{FF2B5EF4-FFF2-40B4-BE49-F238E27FC236}">
                      <a16:creationId xmlns:a16="http://schemas.microsoft.com/office/drawing/2014/main" id="{CB4061BE-00F3-47F7-B8C1-771F0E476B76}"/>
                    </a:ext>
                  </a:extLst>
                </p:cNvPr>
                <p:cNvSpPr/>
                <p:nvPr/>
              </p:nvSpPr>
              <p:spPr>
                <a:xfrm>
                  <a:off x="5845799" y="3127335"/>
                  <a:ext cx="3635840" cy="1027605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>
                      <a:moveTo>
                        <a:pt x="0" y="0"/>
                      </a:moveTo>
                      <a:lnTo>
                        <a:pt x="0" y="489259"/>
                      </a:lnTo>
                      <a:lnTo>
                        <a:pt x="3635840" y="489259"/>
                      </a:lnTo>
                      <a:lnTo>
                        <a:pt x="3635840" y="1027605"/>
                      </a:lnTo>
                    </a:path>
                  </a:pathLst>
                </a:custGeom>
                <a:noFill/>
              </p:spPr>
              <p:style>
                <a:lnRef idx="2">
                  <a:schemeClr val="accent6">
                    <a:hueOff val="0"/>
                    <a:satOff val="0"/>
                    <a:lumOff val="0"/>
                    <a:alphaOff val="0"/>
                  </a:schemeClr>
                </a:lnRef>
                <a:fillRef idx="0">
                  <a:scrgbClr r="0" g="0" b="0"/>
                </a:fillRef>
                <a:effectRef idx="0">
                  <a:schemeClr val="accent6">
                    <a:tint val="90000"/>
                    <a:hueOff val="0"/>
                    <a:satOff val="0"/>
                    <a:lumOff val="0"/>
                    <a:alphaOff val="0"/>
                  </a:schemeClr>
                </a:effectRef>
                <a:fontRef idx="minor">
                  <a:schemeClr val="tx1">
                    <a:hueOff val="0"/>
                    <a:satOff val="0"/>
                    <a:lumOff val="0"/>
                    <a:alphaOff val="0"/>
                  </a:schemeClr>
                </a:fontRef>
              </p:style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" name="任意多边形: 形状 30">
                  <a:extLst>
                    <a:ext uri="{FF2B5EF4-FFF2-40B4-BE49-F238E27FC236}">
                      <a16:creationId xmlns:a16="http://schemas.microsoft.com/office/drawing/2014/main" id="{FE099531-96CD-4B15-94FE-10D9BA3496F7}"/>
                    </a:ext>
                  </a:extLst>
                </p:cNvPr>
                <p:cNvSpPr/>
                <p:nvPr/>
              </p:nvSpPr>
              <p:spPr>
                <a:xfrm>
                  <a:off x="5791094" y="3002545"/>
                  <a:ext cx="91440" cy="1026396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>
                      <a:moveTo>
                        <a:pt x="45720" y="0"/>
                      </a:moveTo>
                      <a:lnTo>
                        <a:pt x="45720" y="488049"/>
                      </a:lnTo>
                      <a:lnTo>
                        <a:pt x="45745" y="488049"/>
                      </a:lnTo>
                      <a:lnTo>
                        <a:pt x="45745" y="1026396"/>
                      </a:lnTo>
                    </a:path>
                  </a:pathLst>
                </a:custGeom>
                <a:noFill/>
              </p:spPr>
              <p:style>
                <a:lnRef idx="2">
                  <a:schemeClr val="accent6">
                    <a:hueOff val="0"/>
                    <a:satOff val="0"/>
                    <a:lumOff val="0"/>
                    <a:alphaOff val="0"/>
                  </a:schemeClr>
                </a:lnRef>
                <a:fillRef idx="0">
                  <a:scrgbClr r="0" g="0" b="0"/>
                </a:fillRef>
                <a:effectRef idx="0">
                  <a:schemeClr val="accent6">
                    <a:tint val="90000"/>
                    <a:hueOff val="0"/>
                    <a:satOff val="0"/>
                    <a:lumOff val="0"/>
                    <a:alphaOff val="0"/>
                  </a:schemeClr>
                </a:effectRef>
                <a:fontRef idx="minor">
                  <a:schemeClr val="tx1">
                    <a:hueOff val="0"/>
                    <a:satOff val="0"/>
                    <a:lumOff val="0"/>
                    <a:alphaOff val="0"/>
                  </a:schemeClr>
                </a:fontRef>
              </p:style>
            </p:sp>
            <p:sp>
              <p:nvSpPr>
                <p:cNvPr id="32" name="任意多边形: 形状 31">
                  <a:extLst>
                    <a:ext uri="{FF2B5EF4-FFF2-40B4-BE49-F238E27FC236}">
                      <a16:creationId xmlns:a16="http://schemas.microsoft.com/office/drawing/2014/main" id="{D192EAAC-27E1-4722-A87E-4A8917A0DD25}"/>
                    </a:ext>
                  </a:extLst>
                </p:cNvPr>
                <p:cNvSpPr/>
                <p:nvPr/>
              </p:nvSpPr>
              <p:spPr>
                <a:xfrm>
                  <a:off x="2136193" y="3002545"/>
                  <a:ext cx="3700621" cy="1152395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>
                      <a:moveTo>
                        <a:pt x="3700621" y="0"/>
                      </a:moveTo>
                      <a:lnTo>
                        <a:pt x="3700621" y="614048"/>
                      </a:lnTo>
                      <a:lnTo>
                        <a:pt x="0" y="614048"/>
                      </a:lnTo>
                      <a:lnTo>
                        <a:pt x="0" y="1152395"/>
                      </a:lnTo>
                    </a:path>
                  </a:pathLst>
                </a:custGeom>
                <a:noFill/>
              </p:spPr>
              <p:style>
                <a:lnRef idx="2">
                  <a:schemeClr val="accent6">
                    <a:hueOff val="0"/>
                    <a:satOff val="0"/>
                    <a:lumOff val="0"/>
                    <a:alphaOff val="0"/>
                  </a:schemeClr>
                </a:lnRef>
                <a:fillRef idx="0">
                  <a:scrgbClr r="0" g="0" b="0"/>
                </a:fillRef>
                <a:effectRef idx="0">
                  <a:schemeClr val="accent6">
                    <a:tint val="90000"/>
                    <a:hueOff val="0"/>
                    <a:satOff val="0"/>
                    <a:lumOff val="0"/>
                    <a:alphaOff val="0"/>
                  </a:schemeClr>
                </a:effectRef>
                <a:fontRef idx="minor">
                  <a:schemeClr val="tx1">
                    <a:hueOff val="0"/>
                    <a:satOff val="0"/>
                    <a:lumOff val="0"/>
                    <a:alphaOff val="0"/>
                  </a:schemeClr>
                </a:fontRef>
              </p:style>
            </p:sp>
            <p:sp>
              <p:nvSpPr>
                <p:cNvPr id="33" name="任意多边形: 形状 32">
                  <a:extLst>
                    <a:ext uri="{FF2B5EF4-FFF2-40B4-BE49-F238E27FC236}">
                      <a16:creationId xmlns:a16="http://schemas.microsoft.com/office/drawing/2014/main" id="{63BA10E9-AB95-412E-BA09-F205CB52E9FC}"/>
                    </a:ext>
                  </a:extLst>
                </p:cNvPr>
                <p:cNvSpPr/>
                <p:nvPr/>
              </p:nvSpPr>
              <p:spPr>
                <a:xfrm>
                  <a:off x="4773118" y="2140960"/>
                  <a:ext cx="2127392" cy="861585"/>
                </a:xfrm>
                <a:custGeom>
                  <a:avLst/>
                  <a:gdLst>
                    <a:gd name="connsiteX0" fmla="*/ 0 w 2127392"/>
                    <a:gd name="connsiteY0" fmla="*/ 0 h 861585"/>
                    <a:gd name="connsiteX1" fmla="*/ 2127392 w 2127392"/>
                    <a:gd name="connsiteY1" fmla="*/ 0 h 861585"/>
                    <a:gd name="connsiteX2" fmla="*/ 2127392 w 2127392"/>
                    <a:gd name="connsiteY2" fmla="*/ 861585 h 861585"/>
                    <a:gd name="connsiteX3" fmla="*/ 0 w 2127392"/>
                    <a:gd name="connsiteY3" fmla="*/ 861585 h 861585"/>
                    <a:gd name="connsiteX4" fmla="*/ 0 w 2127392"/>
                    <a:gd name="connsiteY4" fmla="*/ 0 h 86158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2127392" h="861585">
                      <a:moveTo>
                        <a:pt x="0" y="0"/>
                      </a:moveTo>
                      <a:lnTo>
                        <a:pt x="2127392" y="0"/>
                      </a:lnTo>
                      <a:lnTo>
                        <a:pt x="2127392" y="861585"/>
                      </a:lnTo>
                      <a:lnTo>
                        <a:pt x="0" y="861585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</p:spPr>
              <p:style>
                <a:lnRef idx="2">
                  <a:schemeClr val="lt1">
                    <a:hueOff val="0"/>
                    <a:satOff val="0"/>
                    <a:lumOff val="0"/>
                    <a:alphaOff val="0"/>
                  </a:schemeClr>
                </a:lnRef>
                <a:fillRef idx="1">
                  <a:schemeClr val="accent4">
                    <a:hueOff val="0"/>
                    <a:satOff val="0"/>
                    <a:lumOff val="0"/>
                    <a:alphaOff val="0"/>
                  </a:schemeClr>
                </a:fillRef>
                <a:effectRef idx="0">
                  <a:schemeClr val="accent4">
                    <a:hueOff val="0"/>
                    <a:satOff val="0"/>
                    <a:lumOff val="0"/>
                    <a:alphaOff val="0"/>
                  </a:schemeClr>
                </a:effectRef>
                <a:fontRef idx="minor">
                  <a:schemeClr val="lt1"/>
                </a:fontRef>
              </p:style>
              <p:txBody>
                <a:bodyPr spcFirstLastPara="0" vert="horz" wrap="square" lIns="31750" tIns="31750" rIns="31750" bIns="31750" numCol="1" spcCol="1270" anchor="ctr" anchorCtr="0">
                  <a:noAutofit/>
                </a:bodyPr>
                <a:lstStyle/>
                <a:p>
                  <a:pPr marL="0" lvl="0" indent="0" algn="ctr" defTabSz="2222500">
                    <a:lnSpc>
                      <a:spcPct val="90000"/>
                    </a:lnSpc>
                    <a:spcBef>
                      <a:spcPct val="0"/>
                    </a:spcBef>
                    <a:spcAft>
                      <a:spcPct val="35000"/>
                    </a:spcAft>
                    <a:buNone/>
                  </a:pPr>
                  <a:endParaRPr lang="zh-CN" altLang="en-US" sz="5000" kern="1200" dirty="0"/>
                </a:p>
              </p:txBody>
            </p:sp>
            <p:sp>
              <p:nvSpPr>
                <p:cNvPr id="34" name="任意多边形: 形状 33">
                  <a:extLst>
                    <a:ext uri="{FF2B5EF4-FFF2-40B4-BE49-F238E27FC236}">
                      <a16:creationId xmlns:a16="http://schemas.microsoft.com/office/drawing/2014/main" id="{31387A53-71D3-4613-8D89-701C56043BDA}"/>
                    </a:ext>
                  </a:extLst>
                </p:cNvPr>
                <p:cNvSpPr/>
                <p:nvPr/>
              </p:nvSpPr>
              <p:spPr>
                <a:xfrm>
                  <a:off x="1299448" y="4154941"/>
                  <a:ext cx="1673489" cy="877171"/>
                </a:xfrm>
                <a:custGeom>
                  <a:avLst/>
                  <a:gdLst>
                    <a:gd name="connsiteX0" fmla="*/ 0 w 1673489"/>
                    <a:gd name="connsiteY0" fmla="*/ 0 h 877171"/>
                    <a:gd name="connsiteX1" fmla="*/ 1673489 w 1673489"/>
                    <a:gd name="connsiteY1" fmla="*/ 0 h 877171"/>
                    <a:gd name="connsiteX2" fmla="*/ 1673489 w 1673489"/>
                    <a:gd name="connsiteY2" fmla="*/ 877171 h 877171"/>
                    <a:gd name="connsiteX3" fmla="*/ 0 w 1673489"/>
                    <a:gd name="connsiteY3" fmla="*/ 877171 h 877171"/>
                    <a:gd name="connsiteX4" fmla="*/ 0 w 1673489"/>
                    <a:gd name="connsiteY4" fmla="*/ 0 h 87717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673489" h="877171">
                      <a:moveTo>
                        <a:pt x="0" y="0"/>
                      </a:moveTo>
                      <a:lnTo>
                        <a:pt x="1673489" y="0"/>
                      </a:lnTo>
                      <a:lnTo>
                        <a:pt x="1673489" y="877171"/>
                      </a:lnTo>
                      <a:lnTo>
                        <a:pt x="0" y="877171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</p:spPr>
              <p:style>
                <a:lnRef idx="2">
                  <a:schemeClr val="lt1">
                    <a:hueOff val="0"/>
                    <a:satOff val="0"/>
                    <a:lumOff val="0"/>
                    <a:alphaOff val="0"/>
                  </a:schemeClr>
                </a:lnRef>
                <a:fillRef idx="1">
                  <a:schemeClr val="accent6">
                    <a:hueOff val="0"/>
                    <a:satOff val="0"/>
                    <a:lumOff val="0"/>
                    <a:alphaOff val="0"/>
                  </a:schemeClr>
                </a:fillRef>
                <a:effectRef idx="0">
                  <a:schemeClr val="accent6">
                    <a:hueOff val="0"/>
                    <a:satOff val="0"/>
                    <a:lumOff val="0"/>
                    <a:alphaOff val="0"/>
                  </a:schemeClr>
                </a:effectRef>
                <a:fontRef idx="minor">
                  <a:schemeClr val="lt1"/>
                </a:fontRef>
              </p:style>
              <p:txBody>
                <a:bodyPr spcFirstLastPara="0" vert="horz" wrap="square" lIns="32385" tIns="32385" rIns="32385" bIns="32385" numCol="1" spcCol="1270" anchor="ctr" anchorCtr="0">
                  <a:noAutofit/>
                </a:bodyPr>
                <a:lstStyle/>
                <a:p>
                  <a:pPr marL="0" lvl="0" indent="0" algn="ctr" defTabSz="2266950">
                    <a:lnSpc>
                      <a:spcPct val="90000"/>
                    </a:lnSpc>
                    <a:spcBef>
                      <a:spcPct val="0"/>
                    </a:spcBef>
                    <a:spcAft>
                      <a:spcPct val="35000"/>
                    </a:spcAft>
                    <a:buNone/>
                  </a:pPr>
                  <a:endParaRPr lang="zh-CN" altLang="en-US" sz="5100" kern="1200" dirty="0"/>
                </a:p>
              </p:txBody>
            </p:sp>
            <p:sp>
              <p:nvSpPr>
                <p:cNvPr id="35" name="任意多边形: 形状 34">
                  <a:extLst>
                    <a:ext uri="{FF2B5EF4-FFF2-40B4-BE49-F238E27FC236}">
                      <a16:creationId xmlns:a16="http://schemas.microsoft.com/office/drawing/2014/main" id="{E79F0918-E731-473B-801E-D5CB557A1952}"/>
                    </a:ext>
                  </a:extLst>
                </p:cNvPr>
                <p:cNvSpPr/>
                <p:nvPr/>
              </p:nvSpPr>
              <p:spPr>
                <a:xfrm>
                  <a:off x="5057006" y="4028942"/>
                  <a:ext cx="1559667" cy="1095791"/>
                </a:xfrm>
                <a:custGeom>
                  <a:avLst/>
                  <a:gdLst>
                    <a:gd name="connsiteX0" fmla="*/ 0 w 1559667"/>
                    <a:gd name="connsiteY0" fmla="*/ 0 h 1095791"/>
                    <a:gd name="connsiteX1" fmla="*/ 1559667 w 1559667"/>
                    <a:gd name="connsiteY1" fmla="*/ 0 h 1095791"/>
                    <a:gd name="connsiteX2" fmla="*/ 1559667 w 1559667"/>
                    <a:gd name="connsiteY2" fmla="*/ 1095791 h 1095791"/>
                    <a:gd name="connsiteX3" fmla="*/ 0 w 1559667"/>
                    <a:gd name="connsiteY3" fmla="*/ 1095791 h 1095791"/>
                    <a:gd name="connsiteX4" fmla="*/ 0 w 1559667"/>
                    <a:gd name="connsiteY4" fmla="*/ 0 h 109579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559667" h="1095791">
                      <a:moveTo>
                        <a:pt x="0" y="0"/>
                      </a:moveTo>
                      <a:lnTo>
                        <a:pt x="1559667" y="0"/>
                      </a:lnTo>
                      <a:lnTo>
                        <a:pt x="1559667" y="1095791"/>
                      </a:lnTo>
                      <a:lnTo>
                        <a:pt x="0" y="1095791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</p:spPr>
              <p:style>
                <a:lnRef idx="2">
                  <a:schemeClr val="lt1">
                    <a:hueOff val="0"/>
                    <a:satOff val="0"/>
                    <a:lumOff val="0"/>
                    <a:alphaOff val="0"/>
                  </a:schemeClr>
                </a:lnRef>
                <a:fillRef idx="1">
                  <a:schemeClr val="accent6">
                    <a:hueOff val="0"/>
                    <a:satOff val="0"/>
                    <a:lumOff val="0"/>
                    <a:alphaOff val="0"/>
                  </a:schemeClr>
                </a:fillRef>
                <a:effectRef idx="0">
                  <a:schemeClr val="accent6">
                    <a:hueOff val="0"/>
                    <a:satOff val="0"/>
                    <a:lumOff val="0"/>
                    <a:alphaOff val="0"/>
                  </a:schemeClr>
                </a:effectRef>
                <a:fontRef idx="minor">
                  <a:schemeClr val="lt1"/>
                </a:fontRef>
              </p:style>
              <p:txBody>
                <a:bodyPr spcFirstLastPara="0" vert="horz" wrap="square" lIns="32385" tIns="32385" rIns="32385" bIns="32385" numCol="1" spcCol="1270" anchor="ctr" anchorCtr="0">
                  <a:noAutofit/>
                </a:bodyPr>
                <a:lstStyle/>
                <a:p>
                  <a:pPr marL="0" lvl="0" indent="0" algn="ctr" defTabSz="2266950">
                    <a:lnSpc>
                      <a:spcPct val="90000"/>
                    </a:lnSpc>
                    <a:spcBef>
                      <a:spcPct val="0"/>
                    </a:spcBef>
                    <a:spcAft>
                      <a:spcPct val="35000"/>
                    </a:spcAft>
                    <a:buNone/>
                  </a:pPr>
                  <a:endParaRPr lang="zh-CN" altLang="en-US" sz="5100" kern="1200" dirty="0"/>
                </a:p>
              </p:txBody>
            </p:sp>
            <p:sp>
              <p:nvSpPr>
                <p:cNvPr id="36" name="任意多边形: 形状 35">
                  <a:extLst>
                    <a:ext uri="{FF2B5EF4-FFF2-40B4-BE49-F238E27FC236}">
                      <a16:creationId xmlns:a16="http://schemas.microsoft.com/office/drawing/2014/main" id="{73C4E295-A2A9-49C8-93E0-E242A70260FD}"/>
                    </a:ext>
                  </a:extLst>
                </p:cNvPr>
                <p:cNvSpPr/>
                <p:nvPr/>
              </p:nvSpPr>
              <p:spPr>
                <a:xfrm>
                  <a:off x="8716841" y="4030151"/>
                  <a:ext cx="1511626" cy="1155856"/>
                </a:xfrm>
                <a:custGeom>
                  <a:avLst/>
                  <a:gdLst>
                    <a:gd name="connsiteX0" fmla="*/ 0 w 1511626"/>
                    <a:gd name="connsiteY0" fmla="*/ 0 h 1155856"/>
                    <a:gd name="connsiteX1" fmla="*/ 1511626 w 1511626"/>
                    <a:gd name="connsiteY1" fmla="*/ 0 h 1155856"/>
                    <a:gd name="connsiteX2" fmla="*/ 1511626 w 1511626"/>
                    <a:gd name="connsiteY2" fmla="*/ 1155856 h 1155856"/>
                    <a:gd name="connsiteX3" fmla="*/ 0 w 1511626"/>
                    <a:gd name="connsiteY3" fmla="*/ 1155856 h 1155856"/>
                    <a:gd name="connsiteX4" fmla="*/ 0 w 1511626"/>
                    <a:gd name="connsiteY4" fmla="*/ 0 h 115585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511626" h="1155856">
                      <a:moveTo>
                        <a:pt x="0" y="0"/>
                      </a:moveTo>
                      <a:lnTo>
                        <a:pt x="1511626" y="0"/>
                      </a:lnTo>
                      <a:lnTo>
                        <a:pt x="1511626" y="1155856"/>
                      </a:lnTo>
                      <a:lnTo>
                        <a:pt x="0" y="115585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</p:spPr>
              <p:style>
                <a:lnRef idx="2">
                  <a:schemeClr val="lt1">
                    <a:hueOff val="0"/>
                    <a:satOff val="0"/>
                    <a:lumOff val="0"/>
                    <a:alphaOff val="0"/>
                  </a:schemeClr>
                </a:lnRef>
                <a:fillRef idx="1">
                  <a:schemeClr val="accent6">
                    <a:hueOff val="0"/>
                    <a:satOff val="0"/>
                    <a:lumOff val="0"/>
                    <a:alphaOff val="0"/>
                  </a:schemeClr>
                </a:fillRef>
                <a:effectRef idx="0">
                  <a:schemeClr val="accent6">
                    <a:hueOff val="0"/>
                    <a:satOff val="0"/>
                    <a:lumOff val="0"/>
                    <a:alphaOff val="0"/>
                  </a:schemeClr>
                </a:effectRef>
                <a:fontRef idx="minor">
                  <a:schemeClr val="lt1"/>
                </a:fontRef>
              </p:style>
              <p:txBody>
                <a:bodyPr spcFirstLastPara="0" vert="horz" wrap="square" lIns="31115" tIns="31115" rIns="31115" bIns="31115" numCol="1" spcCol="1270" anchor="ctr" anchorCtr="0">
                  <a:noAutofit/>
                </a:bodyPr>
                <a:lstStyle/>
                <a:p>
                  <a:pPr marL="0" lvl="0" indent="0" algn="ctr" defTabSz="2178050">
                    <a:lnSpc>
                      <a:spcPct val="90000"/>
                    </a:lnSpc>
                    <a:spcBef>
                      <a:spcPct val="0"/>
                    </a:spcBef>
                    <a:spcAft>
                      <a:spcPct val="35000"/>
                    </a:spcAft>
                    <a:buNone/>
                  </a:pPr>
                  <a:endParaRPr lang="zh-CN" altLang="en-US" sz="4900" kern="1200" dirty="0"/>
                </a:p>
              </p:txBody>
            </p:sp>
          </p:grpSp>
          <p:graphicFrame>
            <p:nvGraphicFramePr>
              <p:cNvPr id="6" name="图示 5">
                <a:extLst>
                  <a:ext uri="{FF2B5EF4-FFF2-40B4-BE49-F238E27FC236}">
                    <a16:creationId xmlns:a16="http://schemas.microsoft.com/office/drawing/2014/main" id="{859AB730-2E9D-4793-B956-087F681BC2B0}"/>
                  </a:ext>
                </a:extLst>
              </p:cNvPr>
              <p:cNvGraphicFramePr/>
              <p:nvPr>
                <p:extLst>
                  <p:ext uri="{D42A27DB-BD31-4B8C-83A1-F6EECF244321}">
                    <p14:modId xmlns:p14="http://schemas.microsoft.com/office/powerpoint/2010/main" val="49067683"/>
                  </p:ext>
                </p:extLst>
              </p:nvPr>
            </p:nvGraphicFramePr>
            <p:xfrm>
              <a:off x="958982" y="3293706"/>
              <a:ext cx="2484016" cy="3861664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9" name="图示 8">
                <a:extLst>
                  <a:ext uri="{FF2B5EF4-FFF2-40B4-BE49-F238E27FC236}">
                    <a16:creationId xmlns:a16="http://schemas.microsoft.com/office/drawing/2014/main" id="{844E99B7-87FB-4F75-8014-D52831102991}"/>
                  </a:ext>
                </a:extLst>
              </p:cNvPr>
              <p:cNvGraphicFramePr/>
              <p:nvPr>
                <p:extLst>
                  <p:ext uri="{D42A27DB-BD31-4B8C-83A1-F6EECF244321}">
                    <p14:modId xmlns:p14="http://schemas.microsoft.com/office/powerpoint/2010/main" val="1015215213"/>
                  </p:ext>
                </p:extLst>
              </p:nvPr>
            </p:nvGraphicFramePr>
            <p:xfrm>
              <a:off x="4594807" y="3293706"/>
              <a:ext cx="2484016" cy="3861664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10" name="图示 9">
                <a:extLst>
                  <a:ext uri="{FF2B5EF4-FFF2-40B4-BE49-F238E27FC236}">
                    <a16:creationId xmlns:a16="http://schemas.microsoft.com/office/drawing/2014/main" id="{087E3563-736E-41D0-81CE-B4E950750732}"/>
                  </a:ext>
                </a:extLst>
              </p:cNvPr>
              <p:cNvGraphicFramePr/>
              <p:nvPr>
                <p:extLst>
                  <p:ext uri="{D42A27DB-BD31-4B8C-83A1-F6EECF244321}">
                    <p14:modId xmlns:p14="http://schemas.microsoft.com/office/powerpoint/2010/main" val="458062433"/>
                  </p:ext>
                </p:extLst>
              </p:nvPr>
            </p:nvGraphicFramePr>
            <p:xfrm>
              <a:off x="8230632" y="3293706"/>
              <a:ext cx="2484016" cy="3861664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</p:grpSp>
        <p:graphicFrame>
          <p:nvGraphicFramePr>
            <p:cNvPr id="11" name="图示 10">
              <a:extLst>
                <a:ext uri="{FF2B5EF4-FFF2-40B4-BE49-F238E27FC236}">
                  <a16:creationId xmlns:a16="http://schemas.microsoft.com/office/drawing/2014/main" id="{AFB21CE3-1A6D-4734-9D49-3E3C6C3DB5A7}"/>
                </a:ext>
              </a:extLst>
            </p:cNvPr>
            <p:cNvGraphicFramePr/>
            <p:nvPr>
              <p:extLst>
                <p:ext uri="{D42A27DB-BD31-4B8C-83A1-F6EECF244321}">
                  <p14:modId xmlns:p14="http://schemas.microsoft.com/office/powerpoint/2010/main" val="712039268"/>
                </p:ext>
              </p:extLst>
            </p:nvPr>
          </p:nvGraphicFramePr>
          <p:xfrm>
            <a:off x="4594807" y="-267477"/>
            <a:ext cx="2484016" cy="3861664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17" r:lo="rId18" r:qs="rId19" r:cs="rId20"/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548201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圆角矩形 19">
                <a:extLst>
                  <a:ext uri="{FF2B5EF4-FFF2-40B4-BE49-F238E27FC236}">
                    <a16:creationId xmlns:a16="http://schemas.microsoft.com/office/drawing/2014/main" id="{1C1705AB-D84F-418C-AB0F-BFC3F974A813}"/>
                  </a:ext>
                </a:extLst>
              </p:cNvPr>
              <p:cNvSpPr/>
              <p:nvPr/>
            </p:nvSpPr>
            <p:spPr>
              <a:xfrm>
                <a:off x="1930400" y="618585"/>
                <a:ext cx="2797448" cy="792088"/>
              </a:xfrm>
              <a:prstGeom prst="roundRect">
                <a:avLst>
                  <a:gd name="adj" fmla="val 12819"/>
                </a:avLst>
              </a:prstGeom>
              <a:solidFill>
                <a:schemeClr val="accent1"/>
              </a:solidFill>
              <a:ln w="19050"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bg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  <a:cs typeface="Times New Roman" panose="02020603050405020304" pitchFamily="18" charset="0"/>
                  </a:rPr>
                  <a:t>input parametes interva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CN" sz="18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𝐿</m:t>
                        </m:r>
                      </m:sub>
                    </m:sSub>
                    <m:r>
                      <a:rPr lang="zh-CN" altLang="en-US" sz="1800">
                        <a:solidFill>
                          <a:schemeClr val="bg1"/>
                        </a:solidFill>
                        <a:latin typeface="Cambria Math"/>
                      </a:rPr>
                      <m:t>≤</m:t>
                    </m:r>
                    <m:r>
                      <a:rPr lang="zh-CN" altLang="en-US" sz="1800" i="1">
                        <a:solidFill>
                          <a:schemeClr val="bg1"/>
                        </a:solidFill>
                        <a:latin typeface="Cambria Math"/>
                      </a:rPr>
                      <m:t>𝑥</m:t>
                    </m:r>
                    <m:r>
                      <a:rPr lang="zh-CN" altLang="en-US" sz="1800">
                        <a:solidFill>
                          <a:schemeClr val="bg1"/>
                        </a:solidFill>
                        <a:latin typeface="Cambria Math"/>
                      </a:rPr>
                      <m:t>≤</m:t>
                    </m:r>
                    <m:sSub>
                      <m:sSubPr>
                        <m:ctrlPr>
                          <a:rPr lang="en-US" altLang="zh-CN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CN" sz="18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𝑈</m:t>
                        </m:r>
                      </m:sub>
                    </m:sSub>
                  </m:oMath>
                </a14:m>
                <a:endParaRPr lang="zh-CN" altLang="en-US" sz="1800" dirty="0">
                  <a:solidFill>
                    <a:schemeClr val="bg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圆角矩形 19">
                <a:extLst>
                  <a:ext uri="{FF2B5EF4-FFF2-40B4-BE49-F238E27FC236}">
                    <a16:creationId xmlns:a16="http://schemas.microsoft.com/office/drawing/2014/main" id="{1C1705AB-D84F-418C-AB0F-BFC3F974A8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0400" y="618585"/>
                <a:ext cx="2797448" cy="792088"/>
              </a:xfrm>
              <a:prstGeom prst="roundRect">
                <a:avLst>
                  <a:gd name="adj" fmla="val 12819"/>
                </a:avLst>
              </a:prstGeom>
              <a:blipFill>
                <a:blip r:embed="rId2"/>
                <a:stretch>
                  <a:fillRect l="-218"/>
                </a:stretch>
              </a:blipFill>
              <a:ln w="1905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右箭头 20">
            <a:extLst>
              <a:ext uri="{FF2B5EF4-FFF2-40B4-BE49-F238E27FC236}">
                <a16:creationId xmlns:a16="http://schemas.microsoft.com/office/drawing/2014/main" id="{41C75DD7-1263-4734-A1C3-458D2D4F9B58}"/>
              </a:ext>
            </a:extLst>
          </p:cNvPr>
          <p:cNvSpPr/>
          <p:nvPr/>
        </p:nvSpPr>
        <p:spPr>
          <a:xfrm>
            <a:off x="4860125" y="915892"/>
            <a:ext cx="156761" cy="196243"/>
          </a:xfrm>
          <a:prstGeom prst="rightArrow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圆角矩形 23">
                <a:extLst>
                  <a:ext uri="{FF2B5EF4-FFF2-40B4-BE49-F238E27FC236}">
                    <a16:creationId xmlns:a16="http://schemas.microsoft.com/office/drawing/2014/main" id="{82EFFBC6-3771-43F3-A826-BDC5BD9F64E2}"/>
                  </a:ext>
                </a:extLst>
              </p:cNvPr>
              <p:cNvSpPr/>
              <p:nvPr/>
            </p:nvSpPr>
            <p:spPr>
              <a:xfrm>
                <a:off x="5159896" y="618585"/>
                <a:ext cx="1872208" cy="792088"/>
              </a:xfrm>
              <a:prstGeom prst="roundRect">
                <a:avLst>
                  <a:gd name="adj" fmla="val 12819"/>
                </a:avLst>
              </a:prstGeom>
              <a:solidFill>
                <a:schemeClr val="accent1"/>
              </a:solidFill>
              <a:ln w="19050"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800" dirty="0">
                    <a:solidFill>
                      <a:schemeClr val="bg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  <a:cs typeface="Times New Roman" panose="02020603050405020304" pitchFamily="18" charset="0"/>
                  </a:rPr>
                  <a:t>model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sz="1800" i="1" smtClean="0">
                          <a:solidFill>
                            <a:schemeClr val="bg1"/>
                          </a:solidFill>
                          <a:latin typeface="Cambria Math"/>
                          <a:ea typeface="黑体" panose="02010609060101010101" pitchFamily="49" charset="-122"/>
                        </a:rPr>
                        <m:t>𝑦</m:t>
                      </m:r>
                      <m:r>
                        <a:rPr lang="en-US" altLang="zh-CN" sz="1800" i="1" smtClean="0">
                          <a:solidFill>
                            <a:schemeClr val="bg1"/>
                          </a:solidFill>
                          <a:latin typeface="Cambria Math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sz="1800" i="1" smtClean="0">
                          <a:solidFill>
                            <a:schemeClr val="bg1"/>
                          </a:solidFill>
                          <a:latin typeface="Cambria Math"/>
                          <a:ea typeface="黑体" panose="02010609060101010101" pitchFamily="49" charset="-122"/>
                        </a:rPr>
                        <m:t>𝑓</m:t>
                      </m:r>
                      <m:r>
                        <a:rPr lang="en-US" altLang="zh-CN" sz="1800" i="1" smtClean="0">
                          <a:solidFill>
                            <a:schemeClr val="bg1"/>
                          </a:solidFill>
                          <a:latin typeface="Cambria Math"/>
                          <a:ea typeface="黑体" panose="02010609060101010101" pitchFamily="49" charset="-122"/>
                        </a:rPr>
                        <m:t>(</m:t>
                      </m:r>
                      <m:r>
                        <a:rPr lang="en-US" altLang="zh-CN" sz="1800" i="1" smtClean="0">
                          <a:solidFill>
                            <a:schemeClr val="bg1"/>
                          </a:solidFill>
                          <a:latin typeface="Cambria Math"/>
                          <a:ea typeface="黑体" panose="02010609060101010101" pitchFamily="49" charset="-122"/>
                        </a:rPr>
                        <m:t>𝑥</m:t>
                      </m:r>
                      <m:r>
                        <a:rPr lang="en-US" altLang="zh-CN" sz="1800" i="1" smtClean="0">
                          <a:solidFill>
                            <a:schemeClr val="bg1"/>
                          </a:solidFill>
                          <a:latin typeface="Cambria Math"/>
                          <a:ea typeface="黑体" panose="02010609060101010101" pitchFamily="49" charset="-122"/>
                        </a:rPr>
                        <m:t>)</m:t>
                      </m:r>
                    </m:oMath>
                  </m:oMathPara>
                </a14:m>
                <a:endParaRPr lang="zh-CN" altLang="en-US" sz="1800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6" name="圆角矩形 23">
                <a:extLst>
                  <a:ext uri="{FF2B5EF4-FFF2-40B4-BE49-F238E27FC236}">
                    <a16:creationId xmlns:a16="http://schemas.microsoft.com/office/drawing/2014/main" id="{82EFFBC6-3771-43F3-A826-BDC5BD9F64E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9896" y="618585"/>
                <a:ext cx="1872208" cy="792088"/>
              </a:xfrm>
              <a:prstGeom prst="roundRect">
                <a:avLst>
                  <a:gd name="adj" fmla="val 12819"/>
                </a:avLst>
              </a:prstGeom>
              <a:blipFill>
                <a:blip r:embed="rId3"/>
                <a:stretch>
                  <a:fillRect/>
                </a:stretch>
              </a:blipFill>
              <a:ln w="1905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圆角矩形 31">
                <a:extLst>
                  <a:ext uri="{FF2B5EF4-FFF2-40B4-BE49-F238E27FC236}">
                    <a16:creationId xmlns:a16="http://schemas.microsoft.com/office/drawing/2014/main" id="{9FA8C32E-CD56-4B08-8D4D-4FCB682167DB}"/>
                  </a:ext>
                </a:extLst>
              </p:cNvPr>
              <p:cNvSpPr/>
              <p:nvPr/>
            </p:nvSpPr>
            <p:spPr>
              <a:xfrm>
                <a:off x="7464152" y="618585"/>
                <a:ext cx="3640728" cy="792088"/>
              </a:xfrm>
              <a:prstGeom prst="roundRect">
                <a:avLst>
                  <a:gd name="adj" fmla="val 12819"/>
                </a:avLst>
              </a:prstGeom>
              <a:solidFill>
                <a:schemeClr val="accent1"/>
              </a:solidFill>
              <a:ln w="19050"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bg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  <a:cs typeface="Times New Roman" panose="02020603050405020304" pitchFamily="18" charset="0"/>
                  </a:rPr>
                  <a:t>output failure probability interva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altLang="zh-CN" sz="18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𝐿</m:t>
                        </m:r>
                      </m:sub>
                    </m:sSub>
                    <m:r>
                      <a:rPr lang="zh-CN" altLang="en-US" sz="1800">
                        <a:solidFill>
                          <a:schemeClr val="bg1"/>
                        </a:solidFill>
                        <a:latin typeface="Cambria Math"/>
                      </a:rPr>
                      <m:t>≤</m:t>
                    </m:r>
                    <m:r>
                      <a:rPr lang="en-US" altLang="zh-CN" sz="1800" i="1">
                        <a:solidFill>
                          <a:schemeClr val="bg1"/>
                        </a:solidFill>
                        <a:latin typeface="Cambria Math"/>
                      </a:rPr>
                      <m:t>𝑦</m:t>
                    </m:r>
                    <m:r>
                      <a:rPr lang="zh-CN" altLang="en-US" sz="1800">
                        <a:solidFill>
                          <a:schemeClr val="bg1"/>
                        </a:solidFill>
                        <a:latin typeface="Cambria Math"/>
                      </a:rPr>
                      <m:t>≤</m:t>
                    </m:r>
                    <m:sSub>
                      <m:sSubPr>
                        <m:ctrlPr>
                          <a:rPr lang="en-US" altLang="zh-CN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altLang="zh-CN" sz="18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𝑈</m:t>
                        </m:r>
                      </m:sub>
                    </m:sSub>
                  </m:oMath>
                </a14:m>
                <a:endParaRPr lang="zh-CN" altLang="en-US" sz="1800" dirty="0"/>
              </a:p>
            </p:txBody>
          </p:sp>
        </mc:Choice>
        <mc:Fallback xmlns="">
          <p:sp>
            <p:nvSpPr>
              <p:cNvPr id="7" name="圆角矩形 31">
                <a:extLst>
                  <a:ext uri="{FF2B5EF4-FFF2-40B4-BE49-F238E27FC236}">
                    <a16:creationId xmlns:a16="http://schemas.microsoft.com/office/drawing/2014/main" id="{9FA8C32E-CD56-4B08-8D4D-4FCB682167D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4152" y="618585"/>
                <a:ext cx="3640728" cy="792088"/>
              </a:xfrm>
              <a:prstGeom prst="roundRect">
                <a:avLst>
                  <a:gd name="adj" fmla="val 12819"/>
                </a:avLst>
              </a:prstGeom>
              <a:blipFill>
                <a:blip r:embed="rId4"/>
                <a:stretch>
                  <a:fillRect l="-167" r="-167"/>
                </a:stretch>
              </a:blipFill>
              <a:ln w="1905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右箭头 33">
            <a:extLst>
              <a:ext uri="{FF2B5EF4-FFF2-40B4-BE49-F238E27FC236}">
                <a16:creationId xmlns:a16="http://schemas.microsoft.com/office/drawing/2014/main" id="{FA3AA673-0BC6-4234-94E0-C2BD5F3E474B}"/>
              </a:ext>
            </a:extLst>
          </p:cNvPr>
          <p:cNvSpPr/>
          <p:nvPr/>
        </p:nvSpPr>
        <p:spPr>
          <a:xfrm>
            <a:off x="7176726" y="915891"/>
            <a:ext cx="156761" cy="196243"/>
          </a:xfrm>
          <a:prstGeom prst="rightArrow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右箭头 36">
            <a:extLst>
              <a:ext uri="{FF2B5EF4-FFF2-40B4-BE49-F238E27FC236}">
                <a16:creationId xmlns:a16="http://schemas.microsoft.com/office/drawing/2014/main" id="{3AA4A4A1-8066-4A7C-8790-98528A4CE518}"/>
              </a:ext>
            </a:extLst>
          </p:cNvPr>
          <p:cNvSpPr/>
          <p:nvPr/>
        </p:nvSpPr>
        <p:spPr>
          <a:xfrm rot="16200000" flipV="1">
            <a:off x="6018424" y="1521461"/>
            <a:ext cx="156761" cy="196243"/>
          </a:xfrm>
          <a:prstGeom prst="rightArrow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圆角矩形 37">
            <a:extLst>
              <a:ext uri="{FF2B5EF4-FFF2-40B4-BE49-F238E27FC236}">
                <a16:creationId xmlns:a16="http://schemas.microsoft.com/office/drawing/2014/main" id="{37DB3729-D4C2-421F-82FD-27FEB0EED38C}"/>
              </a:ext>
            </a:extLst>
          </p:cNvPr>
          <p:cNvSpPr/>
          <p:nvPr/>
        </p:nvSpPr>
        <p:spPr>
          <a:xfrm>
            <a:off x="3715301" y="1828492"/>
            <a:ext cx="4761397" cy="503963"/>
          </a:xfrm>
          <a:prstGeom prst="roundRect">
            <a:avLst>
              <a:gd name="adj" fmla="val 12819"/>
            </a:avLst>
          </a:prstGeom>
          <a:solidFill>
            <a:schemeClr val="accent1"/>
          </a:solidFill>
          <a:ln w="19050"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bg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interval algorithm or optimization algorith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圆角矩形 45">
                <a:extLst>
                  <a:ext uri="{FF2B5EF4-FFF2-40B4-BE49-F238E27FC236}">
                    <a16:creationId xmlns:a16="http://schemas.microsoft.com/office/drawing/2014/main" id="{AD8212C1-A975-4E6B-8876-C16639FF57E9}"/>
                  </a:ext>
                </a:extLst>
              </p:cNvPr>
              <p:cNvSpPr/>
              <p:nvPr/>
            </p:nvSpPr>
            <p:spPr>
              <a:xfrm>
                <a:off x="1831908" y="3129281"/>
                <a:ext cx="2359506" cy="963930"/>
              </a:xfrm>
              <a:prstGeom prst="roundRect">
                <a:avLst>
                  <a:gd name="adj" fmla="val 10317"/>
                </a:avLst>
              </a:prstGeom>
              <a:solidFill>
                <a:schemeClr val="accent1"/>
              </a:solidFill>
              <a:ln w="19050"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bg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  <a:cs typeface="Times New Roman" panose="02020603050405020304" pitchFamily="18" charset="0"/>
                  </a:rPr>
                  <a:t>Performance parameter model </a:t>
                </a:r>
                <a14:m>
                  <m:oMath xmlns:m="http://schemas.openxmlformats.org/officeDocument/2006/math">
                    <m:r>
                      <a:rPr lang="en-US" altLang="zh-CN" sz="1800" i="1">
                        <a:solidFill>
                          <a:schemeClr val="bg1"/>
                        </a:solidFill>
                        <a:latin typeface="Cambria Math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zh-CN" sz="1800" i="1">
                        <a:solidFill>
                          <a:schemeClr val="bg1"/>
                        </a:solidFill>
                        <a:latin typeface="Cambria Math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1800" i="1">
                        <a:solidFill>
                          <a:schemeClr val="bg1"/>
                        </a:solidFill>
                        <a:latin typeface="Cambria Math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1800" i="1">
                        <a:solidFill>
                          <a:schemeClr val="bg1"/>
                        </a:solidFill>
                        <a:latin typeface="Cambria Math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solidFill>
                              <a:schemeClr val="bg1"/>
                            </a:solidFill>
                            <a:latin typeface="Cambria Math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1800" i="1">
                            <a:solidFill>
                              <a:schemeClr val="bg1"/>
                            </a:solidFill>
                            <a:latin typeface="Cambria Math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800" i="1">
                        <a:solidFill>
                          <a:schemeClr val="bg1"/>
                        </a:solidFill>
                        <a:latin typeface="Cambria Math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solidFill>
                              <a:schemeClr val="bg1"/>
                            </a:solidFill>
                            <a:latin typeface="Cambria Math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1800" i="1">
                            <a:solidFill>
                              <a:schemeClr val="bg1"/>
                            </a:solidFill>
                            <a:latin typeface="Cambria Math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1800" i="1">
                        <a:solidFill>
                          <a:schemeClr val="bg1"/>
                        </a:solidFill>
                        <a:latin typeface="Cambria Math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,…)</m:t>
                    </m:r>
                  </m:oMath>
                </a14:m>
                <a:endParaRPr lang="zh-CN" altLang="en-US" sz="1800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圆角矩形 45">
                <a:extLst>
                  <a:ext uri="{FF2B5EF4-FFF2-40B4-BE49-F238E27FC236}">
                    <a16:creationId xmlns:a16="http://schemas.microsoft.com/office/drawing/2014/main" id="{AD8212C1-A975-4E6B-8876-C16639FF57E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1908" y="3129281"/>
                <a:ext cx="2359506" cy="963930"/>
              </a:xfrm>
              <a:prstGeom prst="roundRect">
                <a:avLst>
                  <a:gd name="adj" fmla="val 10317"/>
                </a:avLst>
              </a:prstGeom>
              <a:blipFill>
                <a:blip r:embed="rId5"/>
                <a:stretch>
                  <a:fillRect t="-633" b="-4430"/>
                </a:stretch>
              </a:blipFill>
              <a:ln w="1905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圆角矩形 54">
                <a:extLst>
                  <a:ext uri="{FF2B5EF4-FFF2-40B4-BE49-F238E27FC236}">
                    <a16:creationId xmlns:a16="http://schemas.microsoft.com/office/drawing/2014/main" id="{B1297BD6-0AB7-43CF-B34C-FB41347BE58A}"/>
                  </a:ext>
                </a:extLst>
              </p:cNvPr>
              <p:cNvSpPr/>
              <p:nvPr/>
            </p:nvSpPr>
            <p:spPr>
              <a:xfrm>
                <a:off x="1831908" y="4485744"/>
                <a:ext cx="2359506" cy="1295203"/>
              </a:xfrm>
              <a:prstGeom prst="roundRect">
                <a:avLst>
                  <a:gd name="adj" fmla="val 10219"/>
                </a:avLst>
              </a:prstGeom>
              <a:solidFill>
                <a:schemeClr val="accent1"/>
              </a:solidFill>
              <a:ln w="19050"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800" dirty="0">
                    <a:solidFill>
                      <a:schemeClr val="bg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  <a:cs typeface="Times New Roman" panose="02020603050405020304" pitchFamily="18" charset="0"/>
                  </a:rPr>
                  <a:t>Distribution feature parameter interval of expert-based</a:t>
                </a:r>
                <a:r>
                  <a:rPr lang="zh-CN" altLang="en-US" sz="1800" dirty="0">
                    <a:solidFill>
                      <a:schemeClr val="bg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1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1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8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𝜇</m:t>
                            </m:r>
                          </m:e>
                          <m:sub>
                            <m:r>
                              <a:rPr lang="en-US" altLang="zh-CN" sz="18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𝑖𝐿</m:t>
                            </m:r>
                          </m:sub>
                        </m:sSub>
                        <m:r>
                          <a:rPr lang="en-US" altLang="zh-CN" sz="18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sz="1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8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𝜇</m:t>
                            </m:r>
                          </m:e>
                          <m:sub>
                            <m:r>
                              <a:rPr lang="en-US" altLang="zh-CN" sz="18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𝑖𝑈</m:t>
                            </m:r>
                          </m:sub>
                        </m:sSub>
                      </m:e>
                    </m:d>
                    <m:r>
                      <a:rPr lang="en-US" altLang="zh-CN" sz="1800" i="1">
                        <a:solidFill>
                          <a:schemeClr val="bg1"/>
                        </a:solidFill>
                        <a:latin typeface="Cambria Math"/>
                      </a:rPr>
                      <m:t>, 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1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8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𝜎</m:t>
                            </m:r>
                          </m:e>
                          <m:sub>
                            <m:r>
                              <a:rPr lang="en-US" altLang="zh-CN" sz="18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𝑖𝐿</m:t>
                            </m:r>
                          </m:sub>
                        </m:sSub>
                        <m:r>
                          <a:rPr lang="en-US" altLang="zh-CN" sz="18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sz="1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8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𝜎</m:t>
                            </m:r>
                          </m:e>
                          <m:sub>
                            <m:r>
                              <a:rPr lang="en-US" altLang="zh-CN" sz="18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𝑖𝑈</m:t>
                            </m:r>
                          </m:sub>
                        </m:sSub>
                      </m:e>
                    </m:d>
                    <m:r>
                      <a:rPr lang="en-US" altLang="zh-CN" sz="1800" i="1">
                        <a:solidFill>
                          <a:schemeClr val="bg1"/>
                        </a:solidFill>
                        <a:latin typeface="Cambria Math"/>
                      </a:rPr>
                      <m:t>,…</m:t>
                    </m:r>
                  </m:oMath>
                </a14:m>
                <a:endParaRPr lang="zh-CN" altLang="en-US" sz="1800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圆角矩形 54">
                <a:extLst>
                  <a:ext uri="{FF2B5EF4-FFF2-40B4-BE49-F238E27FC236}">
                    <a16:creationId xmlns:a16="http://schemas.microsoft.com/office/drawing/2014/main" id="{B1297BD6-0AB7-43CF-B34C-FB41347BE5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1908" y="4485744"/>
                <a:ext cx="2359506" cy="1295203"/>
              </a:xfrm>
              <a:prstGeom prst="roundRect">
                <a:avLst>
                  <a:gd name="adj" fmla="val 10219"/>
                </a:avLst>
              </a:prstGeom>
              <a:blipFill>
                <a:blip r:embed="rId6"/>
                <a:stretch>
                  <a:fillRect r="-258"/>
                </a:stretch>
              </a:blipFill>
              <a:ln w="1905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55">
            <a:extLst>
              <a:ext uri="{FF2B5EF4-FFF2-40B4-BE49-F238E27FC236}">
                <a16:creationId xmlns:a16="http://schemas.microsoft.com/office/drawing/2014/main" id="{E4BE38A2-F249-487C-98CF-5BC09EFBEC88}"/>
              </a:ext>
            </a:extLst>
          </p:cNvPr>
          <p:cNvSpPr txBox="1"/>
          <p:nvPr/>
        </p:nvSpPr>
        <p:spPr>
          <a:xfrm>
            <a:off x="2831674" y="4046679"/>
            <a:ext cx="359973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>
                <a:solidFill>
                  <a:schemeClr val="accent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+</a:t>
            </a:r>
            <a:endParaRPr lang="zh-CN" altLang="en-US" sz="2000" b="1" dirty="0">
              <a:solidFill>
                <a:schemeClr val="accent1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14" name="右箭头 56">
            <a:extLst>
              <a:ext uri="{FF2B5EF4-FFF2-40B4-BE49-F238E27FC236}">
                <a16:creationId xmlns:a16="http://schemas.microsoft.com/office/drawing/2014/main" id="{26136051-587C-4396-AC64-38710B7F19F8}"/>
              </a:ext>
            </a:extLst>
          </p:cNvPr>
          <p:cNvSpPr/>
          <p:nvPr/>
        </p:nvSpPr>
        <p:spPr>
          <a:xfrm>
            <a:off x="4309544" y="4186904"/>
            <a:ext cx="156761" cy="196243"/>
          </a:xfrm>
          <a:prstGeom prst="rightArrow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圆角矩形 58">
            <a:extLst>
              <a:ext uri="{FF2B5EF4-FFF2-40B4-BE49-F238E27FC236}">
                <a16:creationId xmlns:a16="http://schemas.microsoft.com/office/drawing/2014/main" id="{0F2D13EE-0AD9-48B5-A918-01763CE7EBF6}"/>
              </a:ext>
            </a:extLst>
          </p:cNvPr>
          <p:cNvSpPr/>
          <p:nvPr/>
        </p:nvSpPr>
        <p:spPr>
          <a:xfrm>
            <a:off x="4669517" y="2901161"/>
            <a:ext cx="3050818" cy="2879787"/>
          </a:xfrm>
          <a:prstGeom prst="roundRect">
            <a:avLst>
              <a:gd name="adj" fmla="val 9217"/>
            </a:avLst>
          </a:prstGeom>
          <a:solidFill>
            <a:schemeClr val="accent1"/>
          </a:solidFill>
          <a:ln w="19050">
            <a:solidFill>
              <a:schemeClr val="accent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D69CBB61-8DF5-479B-B6D5-E62387300585}"/>
              </a:ext>
            </a:extLst>
          </p:cNvPr>
          <p:cNvCxnSpPr/>
          <p:nvPr/>
        </p:nvCxnSpPr>
        <p:spPr>
          <a:xfrm flipV="1">
            <a:off x="5401716" y="3437143"/>
            <a:ext cx="0" cy="1420267"/>
          </a:xfrm>
          <a:prstGeom prst="straightConnector1">
            <a:avLst/>
          </a:prstGeom>
          <a:ln w="1905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28152219-DF46-46BB-A3D5-5BED67E9884B}"/>
              </a:ext>
            </a:extLst>
          </p:cNvPr>
          <p:cNvCxnSpPr/>
          <p:nvPr/>
        </p:nvCxnSpPr>
        <p:spPr>
          <a:xfrm>
            <a:off x="5401716" y="4857409"/>
            <a:ext cx="1670667" cy="0"/>
          </a:xfrm>
          <a:prstGeom prst="straightConnector1">
            <a:avLst/>
          </a:prstGeom>
          <a:ln w="1905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47D2FC9B-A669-4BFE-9AF1-CADCADDA9896}"/>
                  </a:ext>
                </a:extLst>
              </p:cNvPr>
              <p:cNvSpPr/>
              <p:nvPr/>
            </p:nvSpPr>
            <p:spPr>
              <a:xfrm>
                <a:off x="7128808" y="4714050"/>
                <a:ext cx="332142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400" b="1" i="1" smtClean="0">
                          <a:solidFill>
                            <a:schemeClr val="bg1"/>
                          </a:solidFill>
                          <a:latin typeface="Cambria Math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𝒚</m:t>
                      </m:r>
                    </m:oMath>
                  </m:oMathPara>
                </a14:m>
                <a:endParaRPr lang="zh-CN" altLang="en-US" sz="1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47D2FC9B-A669-4BFE-9AF1-CADCADDA989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8808" y="4714050"/>
                <a:ext cx="332142" cy="30777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12F2D578-9FFF-49F5-8BE1-DED0646B4B1F}"/>
                  </a:ext>
                </a:extLst>
              </p:cNvPr>
              <p:cNvSpPr/>
              <p:nvPr/>
            </p:nvSpPr>
            <p:spPr>
              <a:xfrm>
                <a:off x="4751469" y="3492279"/>
                <a:ext cx="658514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sz="14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1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4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zh-CN" altLang="en-US" sz="14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𝑌</m:t>
                              </m:r>
                            </m:sub>
                          </m:sSub>
                          <m:r>
                            <a:rPr lang="zh-CN" altLang="en-US" sz="140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zh-CN" altLang="en-US" sz="14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zh-CN" altLang="en-US" sz="1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12F2D578-9FFF-49F5-8BE1-DED0646B4B1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1469" y="3492279"/>
                <a:ext cx="658514" cy="307777"/>
              </a:xfrm>
              <a:prstGeom prst="rect">
                <a:avLst/>
              </a:prstGeom>
              <a:blipFill>
                <a:blip r:embed="rId8"/>
                <a:stretch>
                  <a:fillRect t="-104000" r="-56481" b="-16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5DB3179A-1E2B-41A3-8C75-1FFF96EA0B01}"/>
                  </a:ext>
                </a:extLst>
              </p:cNvPr>
              <p:cNvSpPr/>
              <p:nvPr/>
            </p:nvSpPr>
            <p:spPr>
              <a:xfrm>
                <a:off x="4864240" y="2973577"/>
                <a:ext cx="256749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1800" b="0" dirty="0">
                    <a:solidFill>
                      <a:schemeClr val="bg1"/>
                    </a:solidFill>
                    <a:ea typeface="微软雅黑 Light" panose="020B0502040204020203" pitchFamily="34" charset="-122"/>
                    <a:cs typeface="Times New Roman" panose="02020603050405020304" pitchFamily="18" charset="0"/>
                  </a:rPr>
                  <a:t>the box of probability, </a:t>
                </a:r>
                <a14:m>
                  <m:oMath xmlns:m="http://schemas.openxmlformats.org/officeDocument/2006/math">
                    <m:r>
                      <a:rPr lang="en-US" altLang="zh-CN" sz="1800" b="0" i="1" smtClean="0">
                        <a:solidFill>
                          <a:schemeClr val="bg1"/>
                        </a:solidFill>
                        <a:latin typeface="Cambria Math"/>
                        <a:ea typeface="微软雅黑 Light" panose="020B0502040204020203" pitchFamily="34" charset="-122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endParaRPr lang="zh-CN" altLang="en-US" sz="1800" dirty="0">
                  <a:solidFill>
                    <a:schemeClr val="bg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5DB3179A-1E2B-41A3-8C75-1FFF96EA0B0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4240" y="2973577"/>
                <a:ext cx="2567498" cy="369332"/>
              </a:xfrm>
              <a:prstGeom prst="rect">
                <a:avLst/>
              </a:prstGeom>
              <a:blipFill>
                <a:blip r:embed="rId9"/>
                <a:stretch>
                  <a:fillRect l="-1663" t="-1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任意多边形 8">
            <a:extLst>
              <a:ext uri="{FF2B5EF4-FFF2-40B4-BE49-F238E27FC236}">
                <a16:creationId xmlns:a16="http://schemas.microsoft.com/office/drawing/2014/main" id="{69F2DA9E-9A2E-4616-B238-E55D5C74C027}"/>
              </a:ext>
            </a:extLst>
          </p:cNvPr>
          <p:cNvSpPr/>
          <p:nvPr/>
        </p:nvSpPr>
        <p:spPr>
          <a:xfrm>
            <a:off x="5479392" y="3577799"/>
            <a:ext cx="1377007" cy="1280909"/>
          </a:xfrm>
          <a:custGeom>
            <a:avLst/>
            <a:gdLst>
              <a:gd name="connsiteX0" fmla="*/ 0 w 1420368"/>
              <a:gd name="connsiteY0" fmla="*/ 1281146 h 1281146"/>
              <a:gd name="connsiteX1" fmla="*/ 225552 w 1420368"/>
              <a:gd name="connsiteY1" fmla="*/ 1220186 h 1281146"/>
              <a:gd name="connsiteX2" fmla="*/ 396240 w 1420368"/>
              <a:gd name="connsiteY2" fmla="*/ 958058 h 1281146"/>
              <a:gd name="connsiteX3" fmla="*/ 591312 w 1420368"/>
              <a:gd name="connsiteY3" fmla="*/ 531338 h 1281146"/>
              <a:gd name="connsiteX4" fmla="*/ 847344 w 1420368"/>
              <a:gd name="connsiteY4" fmla="*/ 202154 h 1281146"/>
              <a:gd name="connsiteX5" fmla="*/ 1158240 w 1420368"/>
              <a:gd name="connsiteY5" fmla="*/ 25370 h 1281146"/>
              <a:gd name="connsiteX6" fmla="*/ 1371600 w 1420368"/>
              <a:gd name="connsiteY6" fmla="*/ 986 h 1281146"/>
              <a:gd name="connsiteX7" fmla="*/ 1420368 w 1420368"/>
              <a:gd name="connsiteY7" fmla="*/ 7082 h 12811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420368" h="1281146">
                <a:moveTo>
                  <a:pt x="0" y="1281146"/>
                </a:moveTo>
                <a:cubicBezTo>
                  <a:pt x="79756" y="1277590"/>
                  <a:pt x="159512" y="1274034"/>
                  <a:pt x="225552" y="1220186"/>
                </a:cubicBezTo>
                <a:cubicBezTo>
                  <a:pt x="291592" y="1166338"/>
                  <a:pt x="335280" y="1072866"/>
                  <a:pt x="396240" y="958058"/>
                </a:cubicBezTo>
                <a:cubicBezTo>
                  <a:pt x="457200" y="843250"/>
                  <a:pt x="516128" y="657322"/>
                  <a:pt x="591312" y="531338"/>
                </a:cubicBezTo>
                <a:cubicBezTo>
                  <a:pt x="666496" y="405354"/>
                  <a:pt x="752856" y="286482"/>
                  <a:pt x="847344" y="202154"/>
                </a:cubicBezTo>
                <a:cubicBezTo>
                  <a:pt x="941832" y="117826"/>
                  <a:pt x="1070864" y="58898"/>
                  <a:pt x="1158240" y="25370"/>
                </a:cubicBezTo>
                <a:cubicBezTo>
                  <a:pt x="1245616" y="-8158"/>
                  <a:pt x="1327912" y="4034"/>
                  <a:pt x="1371600" y="986"/>
                </a:cubicBezTo>
                <a:cubicBezTo>
                  <a:pt x="1415288" y="-2062"/>
                  <a:pt x="1417828" y="2510"/>
                  <a:pt x="1420368" y="7082"/>
                </a:cubicBezTo>
              </a:path>
            </a:pathLst>
          </a:custGeom>
          <a:noFill/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任意多边形 11">
            <a:extLst>
              <a:ext uri="{FF2B5EF4-FFF2-40B4-BE49-F238E27FC236}">
                <a16:creationId xmlns:a16="http://schemas.microsoft.com/office/drawing/2014/main" id="{8247EBBE-D7D5-45FD-8433-C8F0B9FAE699}"/>
              </a:ext>
            </a:extLst>
          </p:cNvPr>
          <p:cNvSpPr/>
          <p:nvPr/>
        </p:nvSpPr>
        <p:spPr>
          <a:xfrm>
            <a:off x="5933273" y="3584880"/>
            <a:ext cx="1211105" cy="1273828"/>
          </a:xfrm>
          <a:custGeom>
            <a:avLst/>
            <a:gdLst>
              <a:gd name="connsiteX0" fmla="*/ 0 w 1139952"/>
              <a:gd name="connsiteY0" fmla="*/ 1274064 h 1274064"/>
              <a:gd name="connsiteX1" fmla="*/ 158496 w 1139952"/>
              <a:gd name="connsiteY1" fmla="*/ 1200912 h 1274064"/>
              <a:gd name="connsiteX2" fmla="*/ 347472 w 1139952"/>
              <a:gd name="connsiteY2" fmla="*/ 883920 h 1274064"/>
              <a:gd name="connsiteX3" fmla="*/ 481584 w 1139952"/>
              <a:gd name="connsiteY3" fmla="*/ 585216 h 1274064"/>
              <a:gd name="connsiteX4" fmla="*/ 676656 w 1139952"/>
              <a:gd name="connsiteY4" fmla="*/ 262128 h 1274064"/>
              <a:gd name="connsiteX5" fmla="*/ 890016 w 1139952"/>
              <a:gd name="connsiteY5" fmla="*/ 91440 h 1274064"/>
              <a:gd name="connsiteX6" fmla="*/ 1139952 w 1139952"/>
              <a:gd name="connsiteY6" fmla="*/ 0 h 12740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139952" h="1274064">
                <a:moveTo>
                  <a:pt x="0" y="1274064"/>
                </a:moveTo>
                <a:cubicBezTo>
                  <a:pt x="50292" y="1270000"/>
                  <a:pt x="100584" y="1265936"/>
                  <a:pt x="158496" y="1200912"/>
                </a:cubicBezTo>
                <a:cubicBezTo>
                  <a:pt x="216408" y="1135888"/>
                  <a:pt x="293624" y="986536"/>
                  <a:pt x="347472" y="883920"/>
                </a:cubicBezTo>
                <a:cubicBezTo>
                  <a:pt x="401320" y="781304"/>
                  <a:pt x="426720" y="688848"/>
                  <a:pt x="481584" y="585216"/>
                </a:cubicBezTo>
                <a:cubicBezTo>
                  <a:pt x="536448" y="481584"/>
                  <a:pt x="608584" y="344424"/>
                  <a:pt x="676656" y="262128"/>
                </a:cubicBezTo>
                <a:cubicBezTo>
                  <a:pt x="744728" y="179832"/>
                  <a:pt x="812800" y="135128"/>
                  <a:pt x="890016" y="91440"/>
                </a:cubicBezTo>
                <a:cubicBezTo>
                  <a:pt x="967232" y="47752"/>
                  <a:pt x="1053592" y="23876"/>
                  <a:pt x="1139952" y="0"/>
                </a:cubicBezTo>
              </a:path>
            </a:pathLst>
          </a:custGeom>
          <a:noFill/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3" name="直接连接符 22">
            <a:extLst>
              <a:ext uri="{FF2B5EF4-FFF2-40B4-BE49-F238E27FC236}">
                <a16:creationId xmlns:a16="http://schemas.microsoft.com/office/drawing/2014/main" id="{B0B8EFAC-C067-4342-8D8D-DE42237DA0FE}"/>
              </a:ext>
            </a:extLst>
          </p:cNvPr>
          <p:cNvCxnSpPr/>
          <p:nvPr/>
        </p:nvCxnSpPr>
        <p:spPr>
          <a:xfrm>
            <a:off x="6856399" y="3584880"/>
            <a:ext cx="287979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>
            <a:extLst>
              <a:ext uri="{FF2B5EF4-FFF2-40B4-BE49-F238E27FC236}">
                <a16:creationId xmlns:a16="http://schemas.microsoft.com/office/drawing/2014/main" id="{F57558AA-2FDB-4685-BC93-EBF800AB8EDE}"/>
              </a:ext>
            </a:extLst>
          </p:cNvPr>
          <p:cNvSpPr/>
          <p:nvPr/>
        </p:nvSpPr>
        <p:spPr>
          <a:xfrm>
            <a:off x="4711640" y="4904735"/>
            <a:ext cx="305081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dirty="0">
                <a:solidFill>
                  <a:schemeClr val="bg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method</a:t>
            </a:r>
            <a:r>
              <a:rPr lang="zh-CN" altLang="en-US" dirty="0">
                <a:solidFill>
                  <a:schemeClr val="bg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dirty="0">
                <a:solidFill>
                  <a:schemeClr val="bg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Cartesian product</a:t>
            </a:r>
            <a:r>
              <a:rPr lang="en-US" altLang="zh-CN" baseline="30000" dirty="0">
                <a:solidFill>
                  <a:schemeClr val="bg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dirty="0">
                <a:solidFill>
                  <a:schemeClr val="bg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Optimization algorithm</a:t>
            </a:r>
            <a:endParaRPr lang="zh-CN" altLang="en-US" baseline="30000" dirty="0">
              <a:solidFill>
                <a:schemeClr val="bg1"/>
              </a:solidFill>
              <a:latin typeface="微软雅黑 Light" panose="020B0502040204020203" pitchFamily="34" charset="-122"/>
              <a:ea typeface="微软雅黑 Light" panose="020B0502040204020203" pitchFamily="34" charset="-122"/>
              <a:cs typeface="Times New Roman" panose="02020603050405020304" pitchFamily="18" charset="0"/>
            </a:endParaRPr>
          </a:p>
        </p:txBody>
      </p:sp>
      <p:sp>
        <p:nvSpPr>
          <p:cNvPr id="25" name="右箭头 69">
            <a:extLst>
              <a:ext uri="{FF2B5EF4-FFF2-40B4-BE49-F238E27FC236}">
                <a16:creationId xmlns:a16="http://schemas.microsoft.com/office/drawing/2014/main" id="{862DFDA4-37CA-4FBF-99A0-96BE2F86F2FA}"/>
              </a:ext>
            </a:extLst>
          </p:cNvPr>
          <p:cNvSpPr/>
          <p:nvPr/>
        </p:nvSpPr>
        <p:spPr>
          <a:xfrm>
            <a:off x="7864324" y="4243449"/>
            <a:ext cx="156761" cy="196243"/>
          </a:xfrm>
          <a:prstGeom prst="rightArrow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圆角矩形 70">
                <a:extLst>
                  <a:ext uri="{FF2B5EF4-FFF2-40B4-BE49-F238E27FC236}">
                    <a16:creationId xmlns:a16="http://schemas.microsoft.com/office/drawing/2014/main" id="{2CD79AED-4F2F-42BA-9909-F61D48A46F4D}"/>
                  </a:ext>
                </a:extLst>
              </p:cNvPr>
              <p:cNvSpPr/>
              <p:nvPr/>
            </p:nvSpPr>
            <p:spPr>
              <a:xfrm>
                <a:off x="8162892" y="3948346"/>
                <a:ext cx="3013298" cy="787798"/>
              </a:xfrm>
              <a:prstGeom prst="roundRect">
                <a:avLst>
                  <a:gd name="adj" fmla="val 10317"/>
                </a:avLst>
              </a:prstGeom>
              <a:solidFill>
                <a:schemeClr val="accent1"/>
              </a:solidFill>
              <a:ln w="19050"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bg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By </a:t>
                </a:r>
                <a14:m>
                  <m:oMath xmlns:m="http://schemas.openxmlformats.org/officeDocument/2006/math">
                    <m:r>
                      <a:rPr lang="zh-CN" altLang="en-US" sz="1800" i="1">
                        <a:solidFill>
                          <a:schemeClr val="bg1"/>
                        </a:solidFill>
                        <a:latin typeface="Cambria Math"/>
                      </a:rPr>
                      <m:t>𝑝</m:t>
                    </m:r>
                    <m:r>
                      <a:rPr lang="zh-CN" altLang="en-US" sz="180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zh-CN" altLang="en-US" sz="1800" i="1">
                        <a:solidFill>
                          <a:schemeClr val="bg1"/>
                        </a:solidFill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zh-CN" alt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18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𝑦</m:t>
                        </m:r>
                        <m:r>
                          <a:rPr lang="zh-CN" altLang="en-US" sz="1800">
                            <a:solidFill>
                              <a:schemeClr val="bg1"/>
                            </a:solidFill>
                            <a:latin typeface="Cambria Math"/>
                          </a:rPr>
                          <m:t>≤</m:t>
                        </m:r>
                        <m:sSub>
                          <m:sSubPr>
                            <m:ctrlPr>
                              <a:rPr lang="zh-CN" altLang="en-US" sz="1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8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zh-CN" altLang="en-US" sz="18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𝑡h</m:t>
                            </m:r>
                          </m:sub>
                        </m:sSub>
                      </m:e>
                    </m:d>
                    <m:r>
                      <a:rPr lang="en-US" altLang="zh-CN" sz="1800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en-US" altLang="zh-CN" sz="18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𝑌</m:t>
                        </m:r>
                      </m:sub>
                    </m:sSub>
                    <m:d>
                      <m:dPr>
                        <m:ctrlPr>
                          <a:rPr lang="en-US" altLang="zh-CN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1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8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zh-CN" altLang="en-US" sz="18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𝑡h</m:t>
                            </m:r>
                          </m:sub>
                        </m:sSub>
                      </m:e>
                    </m:d>
                    <m:r>
                      <a:rPr lang="en-US" altLang="zh-CN" sz="1800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1800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𝐭𝐨</m:t>
                    </m:r>
                    <m:r>
                      <a:rPr lang="en-US" altLang="zh-CN" sz="1800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["/>
                        <m:endChr m:val="]"/>
                        <m:ctrlPr>
                          <a:rPr lang="zh-CN" alt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𝒑</m:t>
                            </m:r>
                          </m:e>
                          <m:sub>
                            <m:r>
                              <a:rPr lang="zh-CN" altLang="en-US" sz="18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𝑳</m:t>
                            </m:r>
                          </m:sub>
                        </m:sSub>
                        <m:r>
                          <a:rPr lang="zh-CN" altLang="en-US" sz="1800" b="1">
                            <a:solidFill>
                              <a:schemeClr val="bg1"/>
                            </a:solidFill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𝒑</m:t>
                            </m:r>
                          </m:e>
                          <m:sub>
                            <m:r>
                              <a:rPr lang="zh-CN" altLang="en-US" sz="18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𝑼</m:t>
                            </m:r>
                          </m:sub>
                        </m:sSub>
                      </m:e>
                    </m:d>
                  </m:oMath>
                </a14:m>
                <a:endParaRPr lang="zh-CN" altLang="en-US" sz="1800" dirty="0">
                  <a:solidFill>
                    <a:schemeClr val="bg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圆角矩形 70">
                <a:extLst>
                  <a:ext uri="{FF2B5EF4-FFF2-40B4-BE49-F238E27FC236}">
                    <a16:creationId xmlns:a16="http://schemas.microsoft.com/office/drawing/2014/main" id="{2CD79AED-4F2F-42BA-9909-F61D48A46F4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62892" y="3948346"/>
                <a:ext cx="3013298" cy="787798"/>
              </a:xfrm>
              <a:prstGeom prst="roundRect">
                <a:avLst>
                  <a:gd name="adj" fmla="val 10317"/>
                </a:avLst>
              </a:prstGeom>
              <a:blipFill>
                <a:blip r:embed="rId10"/>
                <a:stretch>
                  <a:fillRect/>
                </a:stretch>
              </a:blipFill>
              <a:ln w="1905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8547157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40">
            <a:extLst>
              <a:ext uri="{FF2B5EF4-FFF2-40B4-BE49-F238E27FC236}">
                <a16:creationId xmlns:a16="http://schemas.microsoft.com/office/drawing/2014/main" id="{260D4697-9152-470D-94B0-558D802BC1C2}"/>
              </a:ext>
            </a:extLst>
          </p:cNvPr>
          <p:cNvSpPr txBox="1"/>
          <p:nvPr/>
        </p:nvSpPr>
        <p:spPr>
          <a:xfrm>
            <a:off x="839415" y="1146661"/>
            <a:ext cx="10153125" cy="4979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431925" indent="-1431925" algn="ctr">
              <a:lnSpc>
                <a:spcPct val="120000"/>
              </a:lnSpc>
            </a:pPr>
            <a:r>
              <a:rPr lang="en-US" altLang="zh-CN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e three principles of reliability science</a:t>
            </a:r>
            <a:endParaRPr lang="zh-CN" altLang="en-US" sz="240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8A4A8E66-4E87-422A-B42A-8639489ECDED}"/>
              </a:ext>
            </a:extLst>
          </p:cNvPr>
          <p:cNvGrpSpPr/>
          <p:nvPr/>
        </p:nvGrpSpPr>
        <p:grpSpPr>
          <a:xfrm>
            <a:off x="4173715" y="2132856"/>
            <a:ext cx="3381920" cy="3935295"/>
            <a:chOff x="1373251" y="2204864"/>
            <a:chExt cx="3381920" cy="3935295"/>
          </a:xfrm>
        </p:grpSpPr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7E9AE2F3-F144-4531-899E-CFC0BD791DD4}"/>
                </a:ext>
              </a:extLst>
            </p:cNvPr>
            <p:cNvGrpSpPr/>
            <p:nvPr/>
          </p:nvGrpSpPr>
          <p:grpSpPr>
            <a:xfrm>
              <a:off x="2316088" y="2204864"/>
              <a:ext cx="1464879" cy="1397175"/>
              <a:chOff x="2279576" y="1963461"/>
              <a:chExt cx="1691963" cy="1613764"/>
            </a:xfrm>
          </p:grpSpPr>
          <p:cxnSp>
            <p:nvCxnSpPr>
              <p:cNvPr id="9" name="直接箭头连接符 8">
                <a:extLst>
                  <a:ext uri="{FF2B5EF4-FFF2-40B4-BE49-F238E27FC236}">
                    <a16:creationId xmlns:a16="http://schemas.microsoft.com/office/drawing/2014/main" id="{AD098BF8-93E8-4CBA-9150-F0C8A49D26F3}"/>
                  </a:ext>
                </a:extLst>
              </p:cNvPr>
              <p:cNvCxnSpPr/>
              <p:nvPr/>
            </p:nvCxnSpPr>
            <p:spPr>
              <a:xfrm>
                <a:off x="2279576" y="3573016"/>
                <a:ext cx="1558272" cy="0"/>
              </a:xfrm>
              <a:prstGeom prst="straightConnector1">
                <a:avLst/>
              </a:prstGeom>
              <a:ln w="38100">
                <a:solidFill>
                  <a:schemeClr val="bg1">
                    <a:lumMod val="5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直接连接符 9">
                <a:extLst>
                  <a:ext uri="{FF2B5EF4-FFF2-40B4-BE49-F238E27FC236}">
                    <a16:creationId xmlns:a16="http://schemas.microsoft.com/office/drawing/2014/main" id="{883618F9-9119-4D32-AD84-E29DCB4F747D}"/>
                  </a:ext>
                </a:extLst>
              </p:cNvPr>
              <p:cNvCxnSpPr/>
              <p:nvPr/>
            </p:nvCxnSpPr>
            <p:spPr>
              <a:xfrm flipV="1">
                <a:off x="2279576" y="2132856"/>
                <a:ext cx="0" cy="1440160"/>
              </a:xfrm>
              <a:prstGeom prst="line">
                <a:avLst/>
              </a:prstGeom>
              <a:ln w="38100">
                <a:solidFill>
                  <a:schemeClr val="bg1">
                    <a:lumMod val="50000"/>
                  </a:schemeClr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直接连接符 10">
                <a:extLst>
                  <a:ext uri="{FF2B5EF4-FFF2-40B4-BE49-F238E27FC236}">
                    <a16:creationId xmlns:a16="http://schemas.microsoft.com/office/drawing/2014/main" id="{C940BAC2-90BD-4FFF-80B3-32D58C773E24}"/>
                  </a:ext>
                </a:extLst>
              </p:cNvPr>
              <p:cNvCxnSpPr/>
              <p:nvPr/>
            </p:nvCxnSpPr>
            <p:spPr>
              <a:xfrm>
                <a:off x="2279576" y="2420888"/>
                <a:ext cx="288032" cy="0"/>
              </a:xfrm>
              <a:prstGeom prst="line">
                <a:avLst/>
              </a:prstGeom>
              <a:ln w="3810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直接连接符 11">
                <a:extLst>
                  <a:ext uri="{FF2B5EF4-FFF2-40B4-BE49-F238E27FC236}">
                    <a16:creationId xmlns:a16="http://schemas.microsoft.com/office/drawing/2014/main" id="{3C5D0B61-9654-466D-9D1C-CC27FB41944F}"/>
                  </a:ext>
                </a:extLst>
              </p:cNvPr>
              <p:cNvCxnSpPr/>
              <p:nvPr/>
            </p:nvCxnSpPr>
            <p:spPr>
              <a:xfrm>
                <a:off x="2567608" y="2420888"/>
                <a:ext cx="0" cy="288032"/>
              </a:xfrm>
              <a:prstGeom prst="line">
                <a:avLst/>
              </a:prstGeom>
              <a:ln w="3810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直接连接符 12">
                <a:extLst>
                  <a:ext uri="{FF2B5EF4-FFF2-40B4-BE49-F238E27FC236}">
                    <a16:creationId xmlns:a16="http://schemas.microsoft.com/office/drawing/2014/main" id="{BF0B7DF6-801C-42CF-A4D5-C3AF2E6042E9}"/>
                  </a:ext>
                </a:extLst>
              </p:cNvPr>
              <p:cNvCxnSpPr/>
              <p:nvPr/>
            </p:nvCxnSpPr>
            <p:spPr>
              <a:xfrm>
                <a:off x="2567608" y="2711058"/>
                <a:ext cx="288032" cy="0"/>
              </a:xfrm>
              <a:prstGeom prst="line">
                <a:avLst/>
              </a:prstGeom>
              <a:ln w="3810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直接连接符 13">
                <a:extLst>
                  <a:ext uri="{FF2B5EF4-FFF2-40B4-BE49-F238E27FC236}">
                    <a16:creationId xmlns:a16="http://schemas.microsoft.com/office/drawing/2014/main" id="{2B3190C2-38F4-47F6-A14A-2DCAC5CD1166}"/>
                  </a:ext>
                </a:extLst>
              </p:cNvPr>
              <p:cNvCxnSpPr/>
              <p:nvPr/>
            </p:nvCxnSpPr>
            <p:spPr>
              <a:xfrm>
                <a:off x="2855640" y="2711058"/>
                <a:ext cx="0" cy="288032"/>
              </a:xfrm>
              <a:prstGeom prst="line">
                <a:avLst/>
              </a:prstGeom>
              <a:ln w="3810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直接连接符 14">
                <a:extLst>
                  <a:ext uri="{FF2B5EF4-FFF2-40B4-BE49-F238E27FC236}">
                    <a16:creationId xmlns:a16="http://schemas.microsoft.com/office/drawing/2014/main" id="{ABC3EA2C-A57A-4EAD-B43C-ACD0C0004C86}"/>
                  </a:ext>
                </a:extLst>
              </p:cNvPr>
              <p:cNvCxnSpPr/>
              <p:nvPr/>
            </p:nvCxnSpPr>
            <p:spPr>
              <a:xfrm>
                <a:off x="2855640" y="2999090"/>
                <a:ext cx="288032" cy="0"/>
              </a:xfrm>
              <a:prstGeom prst="line">
                <a:avLst/>
              </a:prstGeom>
              <a:ln w="3810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直接连接符 15">
                <a:extLst>
                  <a:ext uri="{FF2B5EF4-FFF2-40B4-BE49-F238E27FC236}">
                    <a16:creationId xmlns:a16="http://schemas.microsoft.com/office/drawing/2014/main" id="{E7398D06-C2AC-4D08-8FAF-6C14340700FD}"/>
                  </a:ext>
                </a:extLst>
              </p:cNvPr>
              <p:cNvCxnSpPr/>
              <p:nvPr/>
            </p:nvCxnSpPr>
            <p:spPr>
              <a:xfrm>
                <a:off x="3143672" y="2999090"/>
                <a:ext cx="0" cy="288032"/>
              </a:xfrm>
              <a:prstGeom prst="line">
                <a:avLst/>
              </a:prstGeom>
              <a:ln w="3810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连接符 16">
                <a:extLst>
                  <a:ext uri="{FF2B5EF4-FFF2-40B4-BE49-F238E27FC236}">
                    <a16:creationId xmlns:a16="http://schemas.microsoft.com/office/drawing/2014/main" id="{B5F93F3A-0A5C-4787-940F-5FD02E01C440}"/>
                  </a:ext>
                </a:extLst>
              </p:cNvPr>
              <p:cNvCxnSpPr/>
              <p:nvPr/>
            </p:nvCxnSpPr>
            <p:spPr>
              <a:xfrm>
                <a:off x="3143672" y="3284984"/>
                <a:ext cx="288032" cy="0"/>
              </a:xfrm>
              <a:prstGeom prst="line">
                <a:avLst/>
              </a:prstGeom>
              <a:ln w="3810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直接连接符 17">
                <a:extLst>
                  <a:ext uri="{FF2B5EF4-FFF2-40B4-BE49-F238E27FC236}">
                    <a16:creationId xmlns:a16="http://schemas.microsoft.com/office/drawing/2014/main" id="{BC52A233-23CB-44F6-8FB8-A91FB6FAB030}"/>
                  </a:ext>
                </a:extLst>
              </p:cNvPr>
              <p:cNvCxnSpPr/>
              <p:nvPr/>
            </p:nvCxnSpPr>
            <p:spPr>
              <a:xfrm>
                <a:off x="3431704" y="3284984"/>
                <a:ext cx="0" cy="288032"/>
              </a:xfrm>
              <a:prstGeom prst="line">
                <a:avLst/>
              </a:prstGeom>
              <a:ln w="3810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直接箭头连接符 18">
                <a:extLst>
                  <a:ext uri="{FF2B5EF4-FFF2-40B4-BE49-F238E27FC236}">
                    <a16:creationId xmlns:a16="http://schemas.microsoft.com/office/drawing/2014/main" id="{8BB456EF-5398-4ECF-ABD1-31CA3497802B}"/>
                  </a:ext>
                </a:extLst>
              </p:cNvPr>
              <p:cNvCxnSpPr/>
              <p:nvPr/>
            </p:nvCxnSpPr>
            <p:spPr>
              <a:xfrm>
                <a:off x="2999656" y="2333062"/>
                <a:ext cx="576064" cy="576064"/>
              </a:xfrm>
              <a:prstGeom prst="straightConnector1">
                <a:avLst/>
              </a:prstGeom>
              <a:ln w="38100">
                <a:solidFill>
                  <a:schemeClr val="bg1">
                    <a:lumMod val="5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0" name="文本框 19">
                    <a:extLst>
                      <a:ext uri="{FF2B5EF4-FFF2-40B4-BE49-F238E27FC236}">
                        <a16:creationId xmlns:a16="http://schemas.microsoft.com/office/drawing/2014/main" id="{DA5D25F2-F312-4657-BBFD-19BFB0ABB7DB}"/>
                      </a:ext>
                    </a:extLst>
                  </p:cNvPr>
                  <p:cNvSpPr txBox="1"/>
                  <p:nvPr/>
                </p:nvSpPr>
                <p:spPr>
                  <a:xfrm>
                    <a:off x="3719736" y="3178560"/>
                    <a:ext cx="251803" cy="398665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⃑"/>
                              <m:ctrlPr>
                                <a:rPr lang="zh-CN" altLang="en-US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𝑻</m:t>
                              </m:r>
                            </m:e>
                          </m:acc>
                        </m:oMath>
                      </m:oMathPara>
                    </a14:m>
                    <a:endParaRPr lang="zh-CN" altLang="en-US" sz="2000" b="1" dirty="0"/>
                  </a:p>
                </p:txBody>
              </p:sp>
            </mc:Choice>
            <mc:Fallback xmlns="">
              <p:sp>
                <p:nvSpPr>
                  <p:cNvPr id="31" name="文本框 3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719736" y="3178560"/>
                    <a:ext cx="251803" cy="398665"/>
                  </a:xfrm>
                  <a:prstGeom prst="rect">
                    <a:avLst/>
                  </a:prstGeom>
                  <a:blipFill rotWithShape="1">
                    <a:blip r:embed="rId2"/>
                    <a:stretch>
                      <a:fillRect l="-25000" r="-27778" b="-5263"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  <a:endParaRPr lang="zh-CN" altLang="en-US">
                      <a:noFill/>
                    </a:endParaRP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1" name="文本框 20">
                    <a:extLst>
                      <a:ext uri="{FF2B5EF4-FFF2-40B4-BE49-F238E27FC236}">
                        <a16:creationId xmlns:a16="http://schemas.microsoft.com/office/drawing/2014/main" id="{B5E5BA87-2DC1-4C39-8CD3-0446CAEB65F9}"/>
                      </a:ext>
                    </a:extLst>
                  </p:cNvPr>
                  <p:cNvSpPr txBox="1"/>
                  <p:nvPr/>
                </p:nvSpPr>
                <p:spPr>
                  <a:xfrm>
                    <a:off x="2383647" y="1963461"/>
                    <a:ext cx="249952" cy="355488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𝒑</m:t>
                          </m:r>
                        </m:oMath>
                      </m:oMathPara>
                    </a14:m>
                    <a:endParaRPr lang="zh-CN" altLang="en-US" sz="2000" b="1" dirty="0"/>
                  </a:p>
                </p:txBody>
              </p:sp>
            </mc:Choice>
            <mc:Fallback xmlns="">
              <p:sp>
                <p:nvSpPr>
                  <p:cNvPr id="96" name="文本框 9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383647" y="1963461"/>
                    <a:ext cx="249952" cy="355488"/>
                  </a:xfrm>
                  <a:prstGeom prst="rect">
                    <a:avLst/>
                  </a:prstGeom>
                  <a:blipFill rotWithShape="1">
                    <a:blip r:embed="rId3"/>
                    <a:stretch>
                      <a:fillRect l="-31429" r="-31429" b="-26000"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  <a:endParaRPr lang="zh-CN" altLang="en-US">
                      <a:noFill/>
                    </a:endParaRPr>
                  </a:p>
                </p:txBody>
              </p:sp>
            </mc:Fallback>
          </mc:AlternateContent>
        </p:grpSp>
        <p:sp>
          <p:nvSpPr>
            <p:cNvPr id="7" name="矩形: 圆角 6">
              <a:extLst>
                <a:ext uri="{FF2B5EF4-FFF2-40B4-BE49-F238E27FC236}">
                  <a16:creationId xmlns:a16="http://schemas.microsoft.com/office/drawing/2014/main" id="{8753FBBB-F5AD-4C15-9296-4384945B11A7}"/>
                </a:ext>
              </a:extLst>
            </p:cNvPr>
            <p:cNvSpPr/>
            <p:nvPr/>
          </p:nvSpPr>
          <p:spPr>
            <a:xfrm>
              <a:off x="1991545" y="3933056"/>
              <a:ext cx="2065500" cy="662834"/>
            </a:xfrm>
            <a:prstGeom prst="round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Eternal degradation</a:t>
              </a:r>
              <a:endPara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F2D8C1ED-B5D4-413C-BBEB-5F35722750CF}"/>
                </a:ext>
              </a:extLst>
            </p:cNvPr>
            <p:cNvSpPr txBox="1"/>
            <p:nvPr/>
          </p:nvSpPr>
          <p:spPr>
            <a:xfrm>
              <a:off x="1373251" y="4595890"/>
              <a:ext cx="3381920" cy="15442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Object properties undergo the irreversible degradation with time goes by</a:t>
              </a:r>
              <a:endParaRPr lang="zh-CN" altLang="en-US" sz="2000" dirty="0"/>
            </a:p>
          </p:txBody>
        </p:sp>
      </p:grp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6DBE20FD-2C03-4F87-8039-B19694907BDF}"/>
              </a:ext>
            </a:extLst>
          </p:cNvPr>
          <p:cNvGrpSpPr/>
          <p:nvPr/>
        </p:nvGrpSpPr>
        <p:grpSpPr>
          <a:xfrm>
            <a:off x="594801" y="2249492"/>
            <a:ext cx="3381920" cy="3371929"/>
            <a:chOff x="4187609" y="2325370"/>
            <a:chExt cx="3381920" cy="3371929"/>
          </a:xfrm>
        </p:grpSpPr>
        <p:grpSp>
          <p:nvGrpSpPr>
            <p:cNvPr id="23" name="组合 22">
              <a:extLst>
                <a:ext uri="{FF2B5EF4-FFF2-40B4-BE49-F238E27FC236}">
                  <a16:creationId xmlns:a16="http://schemas.microsoft.com/office/drawing/2014/main" id="{E77031D3-7B33-4302-B09E-FEF31871D85B}"/>
                </a:ext>
              </a:extLst>
            </p:cNvPr>
            <p:cNvGrpSpPr/>
            <p:nvPr/>
          </p:nvGrpSpPr>
          <p:grpSpPr>
            <a:xfrm>
              <a:off x="5194490" y="2325370"/>
              <a:ext cx="1564275" cy="1273025"/>
              <a:chOff x="5303912" y="2324775"/>
              <a:chExt cx="1564275" cy="1273025"/>
            </a:xfrm>
          </p:grpSpPr>
          <p:cxnSp>
            <p:nvCxnSpPr>
              <p:cNvPr id="26" name="直接箭头连接符 25">
                <a:extLst>
                  <a:ext uri="{FF2B5EF4-FFF2-40B4-BE49-F238E27FC236}">
                    <a16:creationId xmlns:a16="http://schemas.microsoft.com/office/drawing/2014/main" id="{5D4FF238-183C-49EE-A8ED-D2BE36804F0A}"/>
                  </a:ext>
                </a:extLst>
              </p:cNvPr>
              <p:cNvCxnSpPr/>
              <p:nvPr/>
            </p:nvCxnSpPr>
            <p:spPr>
              <a:xfrm>
                <a:off x="5303912" y="3501008"/>
                <a:ext cx="1349131" cy="0"/>
              </a:xfrm>
              <a:prstGeom prst="straightConnector1">
                <a:avLst/>
              </a:prstGeom>
              <a:ln w="38100">
                <a:solidFill>
                  <a:schemeClr val="bg1">
                    <a:lumMod val="50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连接符 26">
                <a:extLst>
                  <a:ext uri="{FF2B5EF4-FFF2-40B4-BE49-F238E27FC236}">
                    <a16:creationId xmlns:a16="http://schemas.microsoft.com/office/drawing/2014/main" id="{6FE3135F-53CD-48CE-B7B3-0DADCCCD4E3B}"/>
                  </a:ext>
                </a:extLst>
              </p:cNvPr>
              <p:cNvCxnSpPr/>
              <p:nvPr/>
            </p:nvCxnSpPr>
            <p:spPr>
              <a:xfrm>
                <a:off x="5807913" y="2492896"/>
                <a:ext cx="456862" cy="0"/>
              </a:xfrm>
              <a:prstGeom prst="line">
                <a:avLst/>
              </a:prstGeom>
              <a:ln w="3810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 27">
                <a:extLst>
                  <a:ext uri="{FF2B5EF4-FFF2-40B4-BE49-F238E27FC236}">
                    <a16:creationId xmlns:a16="http://schemas.microsoft.com/office/drawing/2014/main" id="{0EB7F9B3-1E9D-4DA2-BD65-F5DF4A080D1F}"/>
                  </a:ext>
                </a:extLst>
              </p:cNvPr>
              <p:cNvCxnSpPr/>
              <p:nvPr/>
            </p:nvCxnSpPr>
            <p:spPr>
              <a:xfrm>
                <a:off x="6036344" y="2492896"/>
                <a:ext cx="0" cy="1008112"/>
              </a:xfrm>
              <a:prstGeom prst="line">
                <a:avLst/>
              </a:prstGeom>
              <a:ln w="38100">
                <a:solidFill>
                  <a:schemeClr val="bg1">
                    <a:lumMod val="50000"/>
                  </a:schemeClr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9" name="文本框 28">
                    <a:extLst>
                      <a:ext uri="{FF2B5EF4-FFF2-40B4-BE49-F238E27FC236}">
                        <a16:creationId xmlns:a16="http://schemas.microsoft.com/office/drawing/2014/main" id="{9FBD1380-DA72-40CC-B432-B5B8AFC2C4A2}"/>
                      </a:ext>
                    </a:extLst>
                  </p:cNvPr>
                  <p:cNvSpPr txBox="1"/>
                  <p:nvPr/>
                </p:nvSpPr>
                <p:spPr>
                  <a:xfrm>
                    <a:off x="6396144" y="2324775"/>
                    <a:ext cx="216405" cy="307777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𝒑</m:t>
                          </m:r>
                        </m:oMath>
                      </m:oMathPara>
                    </a14:m>
                    <a:endParaRPr lang="zh-CN" altLang="en-US" sz="2000" b="1" dirty="0"/>
                  </a:p>
                </p:txBody>
              </p:sp>
            </mc:Choice>
            <mc:Fallback xmlns="">
              <p:sp>
                <p:nvSpPr>
                  <p:cNvPr id="67" name="文本框 6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396144" y="2324775"/>
                    <a:ext cx="216405" cy="307777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 l="-31429" r="-31429" b="-26000"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  <a:endParaRPr lang="zh-CN" altLang="en-US">
                      <a:noFill/>
                    </a:endParaRPr>
                  </a:p>
                </p:txBody>
              </p:sp>
            </mc:Fallback>
          </mc:AlternateContent>
          <p:cxnSp>
            <p:nvCxnSpPr>
              <p:cNvPr id="30" name="直接连接符 29">
                <a:extLst>
                  <a:ext uri="{FF2B5EF4-FFF2-40B4-BE49-F238E27FC236}">
                    <a16:creationId xmlns:a16="http://schemas.microsoft.com/office/drawing/2014/main" id="{9D5480EF-D580-4229-B22B-22B8E8B91B6D}"/>
                  </a:ext>
                </a:extLst>
              </p:cNvPr>
              <p:cNvCxnSpPr/>
              <p:nvPr/>
            </p:nvCxnSpPr>
            <p:spPr>
              <a:xfrm flipH="1">
                <a:off x="5375922" y="3525792"/>
                <a:ext cx="72010" cy="72008"/>
              </a:xfrm>
              <a:prstGeom prst="line">
                <a:avLst/>
              </a:prstGeom>
              <a:ln w="28575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接连接符 30">
                <a:extLst>
                  <a:ext uri="{FF2B5EF4-FFF2-40B4-BE49-F238E27FC236}">
                    <a16:creationId xmlns:a16="http://schemas.microsoft.com/office/drawing/2014/main" id="{F233EC4F-C477-49D7-A054-17AFF9207F90}"/>
                  </a:ext>
                </a:extLst>
              </p:cNvPr>
              <p:cNvCxnSpPr/>
              <p:nvPr/>
            </p:nvCxnSpPr>
            <p:spPr>
              <a:xfrm flipH="1">
                <a:off x="5519938" y="3525792"/>
                <a:ext cx="72010" cy="72008"/>
              </a:xfrm>
              <a:prstGeom prst="line">
                <a:avLst/>
              </a:prstGeom>
              <a:ln w="28575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直接连接符 31">
                <a:extLst>
                  <a:ext uri="{FF2B5EF4-FFF2-40B4-BE49-F238E27FC236}">
                    <a16:creationId xmlns:a16="http://schemas.microsoft.com/office/drawing/2014/main" id="{D5D00D26-D56C-4D33-BE44-C8CF39E77CC1}"/>
                  </a:ext>
                </a:extLst>
              </p:cNvPr>
              <p:cNvCxnSpPr/>
              <p:nvPr/>
            </p:nvCxnSpPr>
            <p:spPr>
              <a:xfrm flipH="1">
                <a:off x="5663275" y="3525792"/>
                <a:ext cx="72010" cy="72008"/>
              </a:xfrm>
              <a:prstGeom prst="line">
                <a:avLst/>
              </a:prstGeom>
              <a:ln w="28575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连接符 32">
                <a:extLst>
                  <a:ext uri="{FF2B5EF4-FFF2-40B4-BE49-F238E27FC236}">
                    <a16:creationId xmlns:a16="http://schemas.microsoft.com/office/drawing/2014/main" id="{D889CD2D-A9FC-4858-8156-CE42750DF85B}"/>
                  </a:ext>
                </a:extLst>
              </p:cNvPr>
              <p:cNvCxnSpPr/>
              <p:nvPr/>
            </p:nvCxnSpPr>
            <p:spPr>
              <a:xfrm flipH="1">
                <a:off x="5807291" y="3525792"/>
                <a:ext cx="72010" cy="72008"/>
              </a:xfrm>
              <a:prstGeom prst="line">
                <a:avLst/>
              </a:prstGeom>
              <a:ln w="28575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 33">
                <a:extLst>
                  <a:ext uri="{FF2B5EF4-FFF2-40B4-BE49-F238E27FC236}">
                    <a16:creationId xmlns:a16="http://schemas.microsoft.com/office/drawing/2014/main" id="{9637E53A-5A8D-4523-960D-BCA3C5B7E8D8}"/>
                  </a:ext>
                </a:extLst>
              </p:cNvPr>
              <p:cNvCxnSpPr/>
              <p:nvPr/>
            </p:nvCxnSpPr>
            <p:spPr>
              <a:xfrm flipH="1">
                <a:off x="5951986" y="3525792"/>
                <a:ext cx="72010" cy="72008"/>
              </a:xfrm>
              <a:prstGeom prst="line">
                <a:avLst/>
              </a:prstGeom>
              <a:ln w="28575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>
                <a:extLst>
                  <a:ext uri="{FF2B5EF4-FFF2-40B4-BE49-F238E27FC236}">
                    <a16:creationId xmlns:a16="http://schemas.microsoft.com/office/drawing/2014/main" id="{8654BE21-561C-4F72-92C1-EE0F6384A5EB}"/>
                  </a:ext>
                </a:extLst>
              </p:cNvPr>
              <p:cNvCxnSpPr/>
              <p:nvPr/>
            </p:nvCxnSpPr>
            <p:spPr>
              <a:xfrm flipH="1">
                <a:off x="6096002" y="3525792"/>
                <a:ext cx="72010" cy="72008"/>
              </a:xfrm>
              <a:prstGeom prst="line">
                <a:avLst/>
              </a:prstGeom>
              <a:ln w="28575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连接符 35">
                <a:extLst>
                  <a:ext uri="{FF2B5EF4-FFF2-40B4-BE49-F238E27FC236}">
                    <a16:creationId xmlns:a16="http://schemas.microsoft.com/office/drawing/2014/main" id="{DEA69462-9B2B-4845-B3C4-C6ED635CDF44}"/>
                  </a:ext>
                </a:extLst>
              </p:cNvPr>
              <p:cNvCxnSpPr/>
              <p:nvPr/>
            </p:nvCxnSpPr>
            <p:spPr>
              <a:xfrm flipH="1">
                <a:off x="6240018" y="3525792"/>
                <a:ext cx="72010" cy="72008"/>
              </a:xfrm>
              <a:prstGeom prst="line">
                <a:avLst/>
              </a:prstGeom>
              <a:ln w="28575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直接连接符 36">
                <a:extLst>
                  <a:ext uri="{FF2B5EF4-FFF2-40B4-BE49-F238E27FC236}">
                    <a16:creationId xmlns:a16="http://schemas.microsoft.com/office/drawing/2014/main" id="{32D108EC-8B6E-457E-AF86-7BB2D5EB3AAB}"/>
                  </a:ext>
                </a:extLst>
              </p:cNvPr>
              <p:cNvCxnSpPr/>
              <p:nvPr/>
            </p:nvCxnSpPr>
            <p:spPr>
              <a:xfrm flipH="1">
                <a:off x="6384034" y="3525792"/>
                <a:ext cx="72010" cy="72008"/>
              </a:xfrm>
              <a:prstGeom prst="line">
                <a:avLst/>
              </a:prstGeom>
              <a:ln w="28575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直接连接符 37">
                <a:extLst>
                  <a:ext uri="{FF2B5EF4-FFF2-40B4-BE49-F238E27FC236}">
                    <a16:creationId xmlns:a16="http://schemas.microsoft.com/office/drawing/2014/main" id="{5444C2EB-CA87-4646-92AF-A549CC6E9DA7}"/>
                  </a:ext>
                </a:extLst>
              </p:cNvPr>
              <p:cNvCxnSpPr/>
              <p:nvPr/>
            </p:nvCxnSpPr>
            <p:spPr>
              <a:xfrm flipH="1">
                <a:off x="6528048" y="3525792"/>
                <a:ext cx="72010" cy="72008"/>
              </a:xfrm>
              <a:prstGeom prst="line">
                <a:avLst/>
              </a:prstGeom>
              <a:ln w="28575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9" name="文本框 38">
                    <a:extLst>
                      <a:ext uri="{FF2B5EF4-FFF2-40B4-BE49-F238E27FC236}">
                        <a16:creationId xmlns:a16="http://schemas.microsoft.com/office/drawing/2014/main" id="{08164201-CB6B-4B6B-9F3C-C3CF2AEE96A8}"/>
                      </a:ext>
                    </a:extLst>
                  </p:cNvPr>
                  <p:cNvSpPr txBox="1"/>
                  <p:nvPr/>
                </p:nvSpPr>
                <p:spPr>
                  <a:xfrm>
                    <a:off x="6443968" y="3149168"/>
                    <a:ext cx="424219" cy="307777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𝒕𝒉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2000" b="1" dirty="0"/>
                  </a:p>
                </p:txBody>
              </p:sp>
            </mc:Choice>
            <mc:Fallback xmlns="">
              <p:sp>
                <p:nvSpPr>
                  <p:cNvPr id="87" name="文本框 8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443968" y="3149168"/>
                    <a:ext cx="424219" cy="307777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 l="-14286" r="-8571" b="-26000"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  <a:endParaRPr lang="zh-CN" altLang="en-US">
                      <a:noFill/>
                    </a:endParaRP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0" name="文本框 39">
                    <a:extLst>
                      <a:ext uri="{FF2B5EF4-FFF2-40B4-BE49-F238E27FC236}">
                        <a16:creationId xmlns:a16="http://schemas.microsoft.com/office/drawing/2014/main" id="{1C470449-ABC4-4AD0-AC1D-7974C37813EA}"/>
                      </a:ext>
                    </a:extLst>
                  </p:cNvPr>
                  <p:cNvSpPr txBox="1"/>
                  <p:nvPr/>
                </p:nvSpPr>
                <p:spPr>
                  <a:xfrm>
                    <a:off x="5577680" y="2833524"/>
                    <a:ext cx="294953" cy="307777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𝒎</m:t>
                          </m:r>
                        </m:oMath>
                      </m:oMathPara>
                    </a14:m>
                    <a:endParaRPr lang="zh-CN" altLang="en-US" sz="2000" b="1" dirty="0"/>
                  </a:p>
                </p:txBody>
              </p:sp>
            </mc:Choice>
            <mc:Fallback xmlns="">
              <p:sp>
                <p:nvSpPr>
                  <p:cNvPr id="89" name="文本框 8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577680" y="2833524"/>
                    <a:ext cx="294953" cy="307777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 l="-12245" r="-12245"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  <a:endParaRPr lang="zh-CN" altLang="en-US">
                      <a:noFill/>
                    </a:endParaRPr>
                  </a:p>
                </p:txBody>
              </p:sp>
            </mc:Fallback>
          </mc:AlternateContent>
        </p:grpSp>
        <p:sp>
          <p:nvSpPr>
            <p:cNvPr id="24" name="矩形: 圆角 23">
              <a:extLst>
                <a:ext uri="{FF2B5EF4-FFF2-40B4-BE49-F238E27FC236}">
                  <a16:creationId xmlns:a16="http://schemas.microsoft.com/office/drawing/2014/main" id="{3B83115D-1CA8-4341-94FC-6D661144B204}"/>
                </a:ext>
              </a:extLst>
            </p:cNvPr>
            <p:cNvSpPr/>
            <p:nvPr/>
          </p:nvSpPr>
          <p:spPr>
            <a:xfrm>
              <a:off x="4911133" y="3908326"/>
              <a:ext cx="2088222" cy="662833"/>
            </a:xfrm>
            <a:prstGeom prst="round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Margin reliable </a:t>
              </a:r>
              <a:endPara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EDC2270C-B53D-4B41-922C-7BC88B922946}"/>
                </a:ext>
              </a:extLst>
            </p:cNvPr>
            <p:cNvSpPr txBox="1"/>
            <p:nvPr/>
          </p:nvSpPr>
          <p:spPr>
            <a:xfrm>
              <a:off x="4187609" y="4522362"/>
              <a:ext cx="3381920" cy="117493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The performance margin of object determine the reliability</a:t>
              </a:r>
              <a:endParaRPr lang="zh-CN" altLang="en-US" sz="2000" dirty="0"/>
            </a:p>
          </p:txBody>
        </p:sp>
      </p:grpSp>
      <p:grpSp>
        <p:nvGrpSpPr>
          <p:cNvPr id="41" name="组合 40">
            <a:extLst>
              <a:ext uri="{FF2B5EF4-FFF2-40B4-BE49-F238E27FC236}">
                <a16:creationId xmlns:a16="http://schemas.microsoft.com/office/drawing/2014/main" id="{6F1E76EB-063C-4A11-9895-FDDACDCF4E34}"/>
              </a:ext>
            </a:extLst>
          </p:cNvPr>
          <p:cNvGrpSpPr/>
          <p:nvPr/>
        </p:nvGrpSpPr>
        <p:grpSpPr>
          <a:xfrm>
            <a:off x="7630498" y="2354684"/>
            <a:ext cx="3381919" cy="3684866"/>
            <a:chOff x="7395004" y="2426692"/>
            <a:chExt cx="3381919" cy="3684866"/>
          </a:xfrm>
        </p:grpSpPr>
        <p:grpSp>
          <p:nvGrpSpPr>
            <p:cNvPr id="42" name="组合 41">
              <a:extLst>
                <a:ext uri="{FF2B5EF4-FFF2-40B4-BE49-F238E27FC236}">
                  <a16:creationId xmlns:a16="http://schemas.microsoft.com/office/drawing/2014/main" id="{64E3D4A0-0D08-42F3-B397-C340C31D6187}"/>
                </a:ext>
              </a:extLst>
            </p:cNvPr>
            <p:cNvGrpSpPr/>
            <p:nvPr/>
          </p:nvGrpSpPr>
          <p:grpSpPr>
            <a:xfrm>
              <a:off x="8273230" y="2426692"/>
              <a:ext cx="1644703" cy="1180683"/>
              <a:chOff x="8400256" y="2426097"/>
              <a:chExt cx="1644703" cy="1180683"/>
            </a:xfrm>
          </p:grpSpPr>
          <p:cxnSp>
            <p:nvCxnSpPr>
              <p:cNvPr id="45" name="直接箭头连接符 44">
                <a:extLst>
                  <a:ext uri="{FF2B5EF4-FFF2-40B4-BE49-F238E27FC236}">
                    <a16:creationId xmlns:a16="http://schemas.microsoft.com/office/drawing/2014/main" id="{EBB9B5CF-25B2-4544-9B4B-45E3C01338EB}"/>
                  </a:ext>
                </a:extLst>
              </p:cNvPr>
              <p:cNvCxnSpPr/>
              <p:nvPr/>
            </p:nvCxnSpPr>
            <p:spPr>
              <a:xfrm>
                <a:off x="8400256" y="3597800"/>
                <a:ext cx="1440160" cy="0"/>
              </a:xfrm>
              <a:prstGeom prst="straightConnector1">
                <a:avLst/>
              </a:prstGeom>
              <a:ln w="38100">
                <a:solidFill>
                  <a:schemeClr val="bg1">
                    <a:lumMod val="5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6" name="任意多边形 5">
                <a:extLst>
                  <a:ext uri="{FF2B5EF4-FFF2-40B4-BE49-F238E27FC236}">
                    <a16:creationId xmlns:a16="http://schemas.microsoft.com/office/drawing/2014/main" id="{D26BAF51-62C5-4E62-BCC0-E591E3DCDB31}"/>
                  </a:ext>
                </a:extLst>
              </p:cNvPr>
              <p:cNvSpPr/>
              <p:nvPr/>
            </p:nvSpPr>
            <p:spPr>
              <a:xfrm>
                <a:off x="8544272" y="2568176"/>
                <a:ext cx="1079536" cy="823160"/>
              </a:xfrm>
              <a:custGeom>
                <a:avLst/>
                <a:gdLst>
                  <a:gd name="connsiteX0" fmla="*/ 0 w 2396490"/>
                  <a:gd name="connsiteY0" fmla="*/ 1741195 h 1741195"/>
                  <a:gd name="connsiteX1" fmla="*/ 144780 w 2396490"/>
                  <a:gd name="connsiteY1" fmla="*/ 1729765 h 1741195"/>
                  <a:gd name="connsiteX2" fmla="*/ 342900 w 2396490"/>
                  <a:gd name="connsiteY2" fmla="*/ 1703095 h 1741195"/>
                  <a:gd name="connsiteX3" fmla="*/ 552450 w 2396490"/>
                  <a:gd name="connsiteY3" fmla="*/ 1634515 h 1741195"/>
                  <a:gd name="connsiteX4" fmla="*/ 628650 w 2396490"/>
                  <a:gd name="connsiteY4" fmla="*/ 1573555 h 1741195"/>
                  <a:gd name="connsiteX5" fmla="*/ 689610 w 2396490"/>
                  <a:gd name="connsiteY5" fmla="*/ 1402105 h 1741195"/>
                  <a:gd name="connsiteX6" fmla="*/ 750570 w 2396490"/>
                  <a:gd name="connsiteY6" fmla="*/ 1238275 h 1741195"/>
                  <a:gd name="connsiteX7" fmla="*/ 803910 w 2396490"/>
                  <a:gd name="connsiteY7" fmla="*/ 1066825 h 1741195"/>
                  <a:gd name="connsiteX8" fmla="*/ 849630 w 2396490"/>
                  <a:gd name="connsiteY8" fmla="*/ 803935 h 1741195"/>
                  <a:gd name="connsiteX9" fmla="*/ 910590 w 2396490"/>
                  <a:gd name="connsiteY9" fmla="*/ 445795 h 1741195"/>
                  <a:gd name="connsiteX10" fmla="*/ 1002030 w 2396490"/>
                  <a:gd name="connsiteY10" fmla="*/ 190525 h 1741195"/>
                  <a:gd name="connsiteX11" fmla="*/ 1101090 w 2396490"/>
                  <a:gd name="connsiteY11" fmla="*/ 76225 h 1741195"/>
                  <a:gd name="connsiteX12" fmla="*/ 1230630 w 2396490"/>
                  <a:gd name="connsiteY12" fmla="*/ 25 h 1741195"/>
                  <a:gd name="connsiteX13" fmla="*/ 1360170 w 2396490"/>
                  <a:gd name="connsiteY13" fmla="*/ 83845 h 1741195"/>
                  <a:gd name="connsiteX14" fmla="*/ 1470660 w 2396490"/>
                  <a:gd name="connsiteY14" fmla="*/ 262915 h 1741195"/>
                  <a:gd name="connsiteX15" fmla="*/ 1550670 w 2396490"/>
                  <a:gd name="connsiteY15" fmla="*/ 521995 h 1741195"/>
                  <a:gd name="connsiteX16" fmla="*/ 1623060 w 2396490"/>
                  <a:gd name="connsiteY16" fmla="*/ 845845 h 1741195"/>
                  <a:gd name="connsiteX17" fmla="*/ 1672590 w 2396490"/>
                  <a:gd name="connsiteY17" fmla="*/ 1093495 h 1741195"/>
                  <a:gd name="connsiteX18" fmla="*/ 1710690 w 2396490"/>
                  <a:gd name="connsiteY18" fmla="*/ 1207795 h 1741195"/>
                  <a:gd name="connsiteX19" fmla="*/ 1729740 w 2396490"/>
                  <a:gd name="connsiteY19" fmla="*/ 1268755 h 1741195"/>
                  <a:gd name="connsiteX20" fmla="*/ 1790700 w 2396490"/>
                  <a:gd name="connsiteY20" fmla="*/ 1440205 h 1741195"/>
                  <a:gd name="connsiteX21" fmla="*/ 1851660 w 2396490"/>
                  <a:gd name="connsiteY21" fmla="*/ 1565935 h 1741195"/>
                  <a:gd name="connsiteX22" fmla="*/ 1901190 w 2396490"/>
                  <a:gd name="connsiteY22" fmla="*/ 1630705 h 1741195"/>
                  <a:gd name="connsiteX23" fmla="*/ 1927860 w 2396490"/>
                  <a:gd name="connsiteY23" fmla="*/ 1657375 h 1741195"/>
                  <a:gd name="connsiteX24" fmla="*/ 1985010 w 2396490"/>
                  <a:gd name="connsiteY24" fmla="*/ 1680235 h 1741195"/>
                  <a:gd name="connsiteX25" fmla="*/ 2065020 w 2396490"/>
                  <a:gd name="connsiteY25" fmla="*/ 1703095 h 1741195"/>
                  <a:gd name="connsiteX26" fmla="*/ 2251710 w 2396490"/>
                  <a:gd name="connsiteY26" fmla="*/ 1725955 h 1741195"/>
                  <a:gd name="connsiteX27" fmla="*/ 2396490 w 2396490"/>
                  <a:gd name="connsiteY27" fmla="*/ 1741195 h 1741195"/>
                  <a:gd name="connsiteX0-1" fmla="*/ 0 w 2396490"/>
                  <a:gd name="connsiteY0-2" fmla="*/ 1741195 h 1741195"/>
                  <a:gd name="connsiteX1-3" fmla="*/ 144780 w 2396490"/>
                  <a:gd name="connsiteY1-4" fmla="*/ 1729765 h 1741195"/>
                  <a:gd name="connsiteX2-5" fmla="*/ 342900 w 2396490"/>
                  <a:gd name="connsiteY2-6" fmla="*/ 1703095 h 1741195"/>
                  <a:gd name="connsiteX3-7" fmla="*/ 552450 w 2396490"/>
                  <a:gd name="connsiteY3-8" fmla="*/ 1634515 h 1741195"/>
                  <a:gd name="connsiteX4-9" fmla="*/ 628650 w 2396490"/>
                  <a:gd name="connsiteY4-10" fmla="*/ 1573555 h 1741195"/>
                  <a:gd name="connsiteX5-11" fmla="*/ 689610 w 2396490"/>
                  <a:gd name="connsiteY5-12" fmla="*/ 1402105 h 1741195"/>
                  <a:gd name="connsiteX6-13" fmla="*/ 750570 w 2396490"/>
                  <a:gd name="connsiteY6-14" fmla="*/ 1238275 h 1741195"/>
                  <a:gd name="connsiteX7-15" fmla="*/ 792480 w 2396490"/>
                  <a:gd name="connsiteY7-16" fmla="*/ 1066825 h 1741195"/>
                  <a:gd name="connsiteX8-17" fmla="*/ 849630 w 2396490"/>
                  <a:gd name="connsiteY8-18" fmla="*/ 803935 h 1741195"/>
                  <a:gd name="connsiteX9-19" fmla="*/ 910590 w 2396490"/>
                  <a:gd name="connsiteY9-20" fmla="*/ 445795 h 1741195"/>
                  <a:gd name="connsiteX10-21" fmla="*/ 1002030 w 2396490"/>
                  <a:gd name="connsiteY10-22" fmla="*/ 190525 h 1741195"/>
                  <a:gd name="connsiteX11-23" fmla="*/ 1101090 w 2396490"/>
                  <a:gd name="connsiteY11-24" fmla="*/ 76225 h 1741195"/>
                  <a:gd name="connsiteX12-25" fmla="*/ 1230630 w 2396490"/>
                  <a:gd name="connsiteY12-26" fmla="*/ 25 h 1741195"/>
                  <a:gd name="connsiteX13-27" fmla="*/ 1360170 w 2396490"/>
                  <a:gd name="connsiteY13-28" fmla="*/ 83845 h 1741195"/>
                  <a:gd name="connsiteX14-29" fmla="*/ 1470660 w 2396490"/>
                  <a:gd name="connsiteY14-30" fmla="*/ 262915 h 1741195"/>
                  <a:gd name="connsiteX15-31" fmla="*/ 1550670 w 2396490"/>
                  <a:gd name="connsiteY15-32" fmla="*/ 521995 h 1741195"/>
                  <a:gd name="connsiteX16-33" fmla="*/ 1623060 w 2396490"/>
                  <a:gd name="connsiteY16-34" fmla="*/ 845845 h 1741195"/>
                  <a:gd name="connsiteX17-35" fmla="*/ 1672590 w 2396490"/>
                  <a:gd name="connsiteY17-36" fmla="*/ 1093495 h 1741195"/>
                  <a:gd name="connsiteX18-37" fmla="*/ 1710690 w 2396490"/>
                  <a:gd name="connsiteY18-38" fmla="*/ 1207795 h 1741195"/>
                  <a:gd name="connsiteX19-39" fmla="*/ 1729740 w 2396490"/>
                  <a:gd name="connsiteY19-40" fmla="*/ 1268755 h 1741195"/>
                  <a:gd name="connsiteX20-41" fmla="*/ 1790700 w 2396490"/>
                  <a:gd name="connsiteY20-42" fmla="*/ 1440205 h 1741195"/>
                  <a:gd name="connsiteX21-43" fmla="*/ 1851660 w 2396490"/>
                  <a:gd name="connsiteY21-44" fmla="*/ 1565935 h 1741195"/>
                  <a:gd name="connsiteX22-45" fmla="*/ 1901190 w 2396490"/>
                  <a:gd name="connsiteY22-46" fmla="*/ 1630705 h 1741195"/>
                  <a:gd name="connsiteX23-47" fmla="*/ 1927860 w 2396490"/>
                  <a:gd name="connsiteY23-48" fmla="*/ 1657375 h 1741195"/>
                  <a:gd name="connsiteX24-49" fmla="*/ 1985010 w 2396490"/>
                  <a:gd name="connsiteY24-50" fmla="*/ 1680235 h 1741195"/>
                  <a:gd name="connsiteX25-51" fmla="*/ 2065020 w 2396490"/>
                  <a:gd name="connsiteY25-52" fmla="*/ 1703095 h 1741195"/>
                  <a:gd name="connsiteX26-53" fmla="*/ 2251710 w 2396490"/>
                  <a:gd name="connsiteY26-54" fmla="*/ 1725955 h 1741195"/>
                  <a:gd name="connsiteX27-55" fmla="*/ 2396490 w 2396490"/>
                  <a:gd name="connsiteY27-56" fmla="*/ 1741195 h 1741195"/>
                  <a:gd name="connsiteX0-57" fmla="*/ 0 w 2396490"/>
                  <a:gd name="connsiteY0-58" fmla="*/ 1741195 h 1741195"/>
                  <a:gd name="connsiteX1-59" fmla="*/ 144780 w 2396490"/>
                  <a:gd name="connsiteY1-60" fmla="*/ 1729765 h 1741195"/>
                  <a:gd name="connsiteX2-61" fmla="*/ 342900 w 2396490"/>
                  <a:gd name="connsiteY2-62" fmla="*/ 1703095 h 1741195"/>
                  <a:gd name="connsiteX3-63" fmla="*/ 552450 w 2396490"/>
                  <a:gd name="connsiteY3-64" fmla="*/ 1634515 h 1741195"/>
                  <a:gd name="connsiteX4-65" fmla="*/ 628650 w 2396490"/>
                  <a:gd name="connsiteY4-66" fmla="*/ 1573555 h 1741195"/>
                  <a:gd name="connsiteX5-67" fmla="*/ 689610 w 2396490"/>
                  <a:gd name="connsiteY5-68" fmla="*/ 1402105 h 1741195"/>
                  <a:gd name="connsiteX6-69" fmla="*/ 739140 w 2396490"/>
                  <a:gd name="connsiteY6-70" fmla="*/ 1238275 h 1741195"/>
                  <a:gd name="connsiteX7-71" fmla="*/ 792480 w 2396490"/>
                  <a:gd name="connsiteY7-72" fmla="*/ 1066825 h 1741195"/>
                  <a:gd name="connsiteX8-73" fmla="*/ 849630 w 2396490"/>
                  <a:gd name="connsiteY8-74" fmla="*/ 803935 h 1741195"/>
                  <a:gd name="connsiteX9-75" fmla="*/ 910590 w 2396490"/>
                  <a:gd name="connsiteY9-76" fmla="*/ 445795 h 1741195"/>
                  <a:gd name="connsiteX10-77" fmla="*/ 1002030 w 2396490"/>
                  <a:gd name="connsiteY10-78" fmla="*/ 190525 h 1741195"/>
                  <a:gd name="connsiteX11-79" fmla="*/ 1101090 w 2396490"/>
                  <a:gd name="connsiteY11-80" fmla="*/ 76225 h 1741195"/>
                  <a:gd name="connsiteX12-81" fmla="*/ 1230630 w 2396490"/>
                  <a:gd name="connsiteY12-82" fmla="*/ 25 h 1741195"/>
                  <a:gd name="connsiteX13-83" fmla="*/ 1360170 w 2396490"/>
                  <a:gd name="connsiteY13-84" fmla="*/ 83845 h 1741195"/>
                  <a:gd name="connsiteX14-85" fmla="*/ 1470660 w 2396490"/>
                  <a:gd name="connsiteY14-86" fmla="*/ 262915 h 1741195"/>
                  <a:gd name="connsiteX15-87" fmla="*/ 1550670 w 2396490"/>
                  <a:gd name="connsiteY15-88" fmla="*/ 521995 h 1741195"/>
                  <a:gd name="connsiteX16-89" fmla="*/ 1623060 w 2396490"/>
                  <a:gd name="connsiteY16-90" fmla="*/ 845845 h 1741195"/>
                  <a:gd name="connsiteX17-91" fmla="*/ 1672590 w 2396490"/>
                  <a:gd name="connsiteY17-92" fmla="*/ 1093495 h 1741195"/>
                  <a:gd name="connsiteX18-93" fmla="*/ 1710690 w 2396490"/>
                  <a:gd name="connsiteY18-94" fmla="*/ 1207795 h 1741195"/>
                  <a:gd name="connsiteX19-95" fmla="*/ 1729740 w 2396490"/>
                  <a:gd name="connsiteY19-96" fmla="*/ 1268755 h 1741195"/>
                  <a:gd name="connsiteX20-97" fmla="*/ 1790700 w 2396490"/>
                  <a:gd name="connsiteY20-98" fmla="*/ 1440205 h 1741195"/>
                  <a:gd name="connsiteX21-99" fmla="*/ 1851660 w 2396490"/>
                  <a:gd name="connsiteY21-100" fmla="*/ 1565935 h 1741195"/>
                  <a:gd name="connsiteX22-101" fmla="*/ 1901190 w 2396490"/>
                  <a:gd name="connsiteY22-102" fmla="*/ 1630705 h 1741195"/>
                  <a:gd name="connsiteX23-103" fmla="*/ 1927860 w 2396490"/>
                  <a:gd name="connsiteY23-104" fmla="*/ 1657375 h 1741195"/>
                  <a:gd name="connsiteX24-105" fmla="*/ 1985010 w 2396490"/>
                  <a:gd name="connsiteY24-106" fmla="*/ 1680235 h 1741195"/>
                  <a:gd name="connsiteX25-107" fmla="*/ 2065020 w 2396490"/>
                  <a:gd name="connsiteY25-108" fmla="*/ 1703095 h 1741195"/>
                  <a:gd name="connsiteX26-109" fmla="*/ 2251710 w 2396490"/>
                  <a:gd name="connsiteY26-110" fmla="*/ 1725955 h 1741195"/>
                  <a:gd name="connsiteX27-111" fmla="*/ 2396490 w 2396490"/>
                  <a:gd name="connsiteY27-112" fmla="*/ 1741195 h 1741195"/>
                  <a:gd name="connsiteX0-113" fmla="*/ 0 w 2396490"/>
                  <a:gd name="connsiteY0-114" fmla="*/ 1741286 h 1741286"/>
                  <a:gd name="connsiteX1-115" fmla="*/ 144780 w 2396490"/>
                  <a:gd name="connsiteY1-116" fmla="*/ 1729856 h 1741286"/>
                  <a:gd name="connsiteX2-117" fmla="*/ 342900 w 2396490"/>
                  <a:gd name="connsiteY2-118" fmla="*/ 1703186 h 1741286"/>
                  <a:gd name="connsiteX3-119" fmla="*/ 552450 w 2396490"/>
                  <a:gd name="connsiteY3-120" fmla="*/ 1634606 h 1741286"/>
                  <a:gd name="connsiteX4-121" fmla="*/ 628650 w 2396490"/>
                  <a:gd name="connsiteY4-122" fmla="*/ 1573646 h 1741286"/>
                  <a:gd name="connsiteX5-123" fmla="*/ 689610 w 2396490"/>
                  <a:gd name="connsiteY5-124" fmla="*/ 1402196 h 1741286"/>
                  <a:gd name="connsiteX6-125" fmla="*/ 739140 w 2396490"/>
                  <a:gd name="connsiteY6-126" fmla="*/ 1238366 h 1741286"/>
                  <a:gd name="connsiteX7-127" fmla="*/ 792480 w 2396490"/>
                  <a:gd name="connsiteY7-128" fmla="*/ 1066916 h 1741286"/>
                  <a:gd name="connsiteX8-129" fmla="*/ 849630 w 2396490"/>
                  <a:gd name="connsiteY8-130" fmla="*/ 804026 h 1741286"/>
                  <a:gd name="connsiteX9-131" fmla="*/ 910590 w 2396490"/>
                  <a:gd name="connsiteY9-132" fmla="*/ 445886 h 1741286"/>
                  <a:gd name="connsiteX10-133" fmla="*/ 1002030 w 2396490"/>
                  <a:gd name="connsiteY10-134" fmla="*/ 190616 h 1741286"/>
                  <a:gd name="connsiteX11-135" fmla="*/ 1085850 w 2396490"/>
                  <a:gd name="connsiteY11-136" fmla="*/ 68696 h 1741286"/>
                  <a:gd name="connsiteX12-137" fmla="*/ 1230630 w 2396490"/>
                  <a:gd name="connsiteY12-138" fmla="*/ 116 h 1741286"/>
                  <a:gd name="connsiteX13-139" fmla="*/ 1360170 w 2396490"/>
                  <a:gd name="connsiteY13-140" fmla="*/ 83936 h 1741286"/>
                  <a:gd name="connsiteX14-141" fmla="*/ 1470660 w 2396490"/>
                  <a:gd name="connsiteY14-142" fmla="*/ 263006 h 1741286"/>
                  <a:gd name="connsiteX15-143" fmla="*/ 1550670 w 2396490"/>
                  <a:gd name="connsiteY15-144" fmla="*/ 522086 h 1741286"/>
                  <a:gd name="connsiteX16-145" fmla="*/ 1623060 w 2396490"/>
                  <a:gd name="connsiteY16-146" fmla="*/ 845936 h 1741286"/>
                  <a:gd name="connsiteX17-147" fmla="*/ 1672590 w 2396490"/>
                  <a:gd name="connsiteY17-148" fmla="*/ 1093586 h 1741286"/>
                  <a:gd name="connsiteX18-149" fmla="*/ 1710690 w 2396490"/>
                  <a:gd name="connsiteY18-150" fmla="*/ 1207886 h 1741286"/>
                  <a:gd name="connsiteX19-151" fmla="*/ 1729740 w 2396490"/>
                  <a:gd name="connsiteY19-152" fmla="*/ 1268846 h 1741286"/>
                  <a:gd name="connsiteX20-153" fmla="*/ 1790700 w 2396490"/>
                  <a:gd name="connsiteY20-154" fmla="*/ 1440296 h 1741286"/>
                  <a:gd name="connsiteX21-155" fmla="*/ 1851660 w 2396490"/>
                  <a:gd name="connsiteY21-156" fmla="*/ 1566026 h 1741286"/>
                  <a:gd name="connsiteX22-157" fmla="*/ 1901190 w 2396490"/>
                  <a:gd name="connsiteY22-158" fmla="*/ 1630796 h 1741286"/>
                  <a:gd name="connsiteX23-159" fmla="*/ 1927860 w 2396490"/>
                  <a:gd name="connsiteY23-160" fmla="*/ 1657466 h 1741286"/>
                  <a:gd name="connsiteX24-161" fmla="*/ 1985010 w 2396490"/>
                  <a:gd name="connsiteY24-162" fmla="*/ 1680326 h 1741286"/>
                  <a:gd name="connsiteX25-163" fmla="*/ 2065020 w 2396490"/>
                  <a:gd name="connsiteY25-164" fmla="*/ 1703186 h 1741286"/>
                  <a:gd name="connsiteX26-165" fmla="*/ 2251710 w 2396490"/>
                  <a:gd name="connsiteY26-166" fmla="*/ 1726046 h 1741286"/>
                  <a:gd name="connsiteX27-167" fmla="*/ 2396490 w 2396490"/>
                  <a:gd name="connsiteY27-168" fmla="*/ 1741286 h 1741286"/>
                  <a:gd name="connsiteX0-169" fmla="*/ 0 w 2396490"/>
                  <a:gd name="connsiteY0-170" fmla="*/ 1741178 h 1741178"/>
                  <a:gd name="connsiteX1-171" fmla="*/ 144780 w 2396490"/>
                  <a:gd name="connsiteY1-172" fmla="*/ 1729748 h 1741178"/>
                  <a:gd name="connsiteX2-173" fmla="*/ 342900 w 2396490"/>
                  <a:gd name="connsiteY2-174" fmla="*/ 1703078 h 1741178"/>
                  <a:gd name="connsiteX3-175" fmla="*/ 552450 w 2396490"/>
                  <a:gd name="connsiteY3-176" fmla="*/ 1634498 h 1741178"/>
                  <a:gd name="connsiteX4-177" fmla="*/ 628650 w 2396490"/>
                  <a:gd name="connsiteY4-178" fmla="*/ 1573538 h 1741178"/>
                  <a:gd name="connsiteX5-179" fmla="*/ 689610 w 2396490"/>
                  <a:gd name="connsiteY5-180" fmla="*/ 1402088 h 1741178"/>
                  <a:gd name="connsiteX6-181" fmla="*/ 739140 w 2396490"/>
                  <a:gd name="connsiteY6-182" fmla="*/ 1238258 h 1741178"/>
                  <a:gd name="connsiteX7-183" fmla="*/ 792480 w 2396490"/>
                  <a:gd name="connsiteY7-184" fmla="*/ 1066808 h 1741178"/>
                  <a:gd name="connsiteX8-185" fmla="*/ 849630 w 2396490"/>
                  <a:gd name="connsiteY8-186" fmla="*/ 803918 h 1741178"/>
                  <a:gd name="connsiteX9-187" fmla="*/ 910590 w 2396490"/>
                  <a:gd name="connsiteY9-188" fmla="*/ 445778 h 1741178"/>
                  <a:gd name="connsiteX10-189" fmla="*/ 1002030 w 2396490"/>
                  <a:gd name="connsiteY10-190" fmla="*/ 190508 h 1741178"/>
                  <a:gd name="connsiteX11-191" fmla="*/ 1085850 w 2396490"/>
                  <a:gd name="connsiteY11-192" fmla="*/ 68588 h 1741178"/>
                  <a:gd name="connsiteX12-193" fmla="*/ 1230630 w 2396490"/>
                  <a:gd name="connsiteY12-194" fmla="*/ 8 h 1741178"/>
                  <a:gd name="connsiteX13-195" fmla="*/ 1371600 w 2396490"/>
                  <a:gd name="connsiteY13-196" fmla="*/ 72398 h 1741178"/>
                  <a:gd name="connsiteX14-197" fmla="*/ 1470660 w 2396490"/>
                  <a:gd name="connsiteY14-198" fmla="*/ 262898 h 1741178"/>
                  <a:gd name="connsiteX15-199" fmla="*/ 1550670 w 2396490"/>
                  <a:gd name="connsiteY15-200" fmla="*/ 521978 h 1741178"/>
                  <a:gd name="connsiteX16-201" fmla="*/ 1623060 w 2396490"/>
                  <a:gd name="connsiteY16-202" fmla="*/ 845828 h 1741178"/>
                  <a:gd name="connsiteX17-203" fmla="*/ 1672590 w 2396490"/>
                  <a:gd name="connsiteY17-204" fmla="*/ 1093478 h 1741178"/>
                  <a:gd name="connsiteX18-205" fmla="*/ 1710690 w 2396490"/>
                  <a:gd name="connsiteY18-206" fmla="*/ 1207778 h 1741178"/>
                  <a:gd name="connsiteX19-207" fmla="*/ 1729740 w 2396490"/>
                  <a:gd name="connsiteY19-208" fmla="*/ 1268738 h 1741178"/>
                  <a:gd name="connsiteX20-209" fmla="*/ 1790700 w 2396490"/>
                  <a:gd name="connsiteY20-210" fmla="*/ 1440188 h 1741178"/>
                  <a:gd name="connsiteX21-211" fmla="*/ 1851660 w 2396490"/>
                  <a:gd name="connsiteY21-212" fmla="*/ 1565918 h 1741178"/>
                  <a:gd name="connsiteX22-213" fmla="*/ 1901190 w 2396490"/>
                  <a:gd name="connsiteY22-214" fmla="*/ 1630688 h 1741178"/>
                  <a:gd name="connsiteX23-215" fmla="*/ 1927860 w 2396490"/>
                  <a:gd name="connsiteY23-216" fmla="*/ 1657358 h 1741178"/>
                  <a:gd name="connsiteX24-217" fmla="*/ 1985010 w 2396490"/>
                  <a:gd name="connsiteY24-218" fmla="*/ 1680218 h 1741178"/>
                  <a:gd name="connsiteX25-219" fmla="*/ 2065020 w 2396490"/>
                  <a:gd name="connsiteY25-220" fmla="*/ 1703078 h 1741178"/>
                  <a:gd name="connsiteX26-221" fmla="*/ 2251710 w 2396490"/>
                  <a:gd name="connsiteY26-222" fmla="*/ 1725938 h 1741178"/>
                  <a:gd name="connsiteX27-223" fmla="*/ 2396490 w 2396490"/>
                  <a:gd name="connsiteY27-224" fmla="*/ 1741178 h 1741178"/>
                  <a:gd name="connsiteX0-225" fmla="*/ 0 w 2396490"/>
                  <a:gd name="connsiteY0-226" fmla="*/ 1741178 h 1741178"/>
                  <a:gd name="connsiteX1-227" fmla="*/ 144780 w 2396490"/>
                  <a:gd name="connsiteY1-228" fmla="*/ 1729748 h 1741178"/>
                  <a:gd name="connsiteX2-229" fmla="*/ 342900 w 2396490"/>
                  <a:gd name="connsiteY2-230" fmla="*/ 1703078 h 1741178"/>
                  <a:gd name="connsiteX3-231" fmla="*/ 552450 w 2396490"/>
                  <a:gd name="connsiteY3-232" fmla="*/ 1634498 h 1741178"/>
                  <a:gd name="connsiteX4-233" fmla="*/ 628650 w 2396490"/>
                  <a:gd name="connsiteY4-234" fmla="*/ 1573538 h 1741178"/>
                  <a:gd name="connsiteX5-235" fmla="*/ 689610 w 2396490"/>
                  <a:gd name="connsiteY5-236" fmla="*/ 1402088 h 1741178"/>
                  <a:gd name="connsiteX6-237" fmla="*/ 739140 w 2396490"/>
                  <a:gd name="connsiteY6-238" fmla="*/ 1238258 h 1741178"/>
                  <a:gd name="connsiteX7-239" fmla="*/ 792480 w 2396490"/>
                  <a:gd name="connsiteY7-240" fmla="*/ 1066808 h 1741178"/>
                  <a:gd name="connsiteX8-241" fmla="*/ 849630 w 2396490"/>
                  <a:gd name="connsiteY8-242" fmla="*/ 803918 h 1741178"/>
                  <a:gd name="connsiteX9-243" fmla="*/ 929640 w 2396490"/>
                  <a:gd name="connsiteY9-244" fmla="*/ 445778 h 1741178"/>
                  <a:gd name="connsiteX10-245" fmla="*/ 1002030 w 2396490"/>
                  <a:gd name="connsiteY10-246" fmla="*/ 190508 h 1741178"/>
                  <a:gd name="connsiteX11-247" fmla="*/ 1085850 w 2396490"/>
                  <a:gd name="connsiteY11-248" fmla="*/ 68588 h 1741178"/>
                  <a:gd name="connsiteX12-249" fmla="*/ 1230630 w 2396490"/>
                  <a:gd name="connsiteY12-250" fmla="*/ 8 h 1741178"/>
                  <a:gd name="connsiteX13-251" fmla="*/ 1371600 w 2396490"/>
                  <a:gd name="connsiteY13-252" fmla="*/ 72398 h 1741178"/>
                  <a:gd name="connsiteX14-253" fmla="*/ 1470660 w 2396490"/>
                  <a:gd name="connsiteY14-254" fmla="*/ 262898 h 1741178"/>
                  <a:gd name="connsiteX15-255" fmla="*/ 1550670 w 2396490"/>
                  <a:gd name="connsiteY15-256" fmla="*/ 521978 h 1741178"/>
                  <a:gd name="connsiteX16-257" fmla="*/ 1623060 w 2396490"/>
                  <a:gd name="connsiteY16-258" fmla="*/ 845828 h 1741178"/>
                  <a:gd name="connsiteX17-259" fmla="*/ 1672590 w 2396490"/>
                  <a:gd name="connsiteY17-260" fmla="*/ 1093478 h 1741178"/>
                  <a:gd name="connsiteX18-261" fmla="*/ 1710690 w 2396490"/>
                  <a:gd name="connsiteY18-262" fmla="*/ 1207778 h 1741178"/>
                  <a:gd name="connsiteX19-263" fmla="*/ 1729740 w 2396490"/>
                  <a:gd name="connsiteY19-264" fmla="*/ 1268738 h 1741178"/>
                  <a:gd name="connsiteX20-265" fmla="*/ 1790700 w 2396490"/>
                  <a:gd name="connsiteY20-266" fmla="*/ 1440188 h 1741178"/>
                  <a:gd name="connsiteX21-267" fmla="*/ 1851660 w 2396490"/>
                  <a:gd name="connsiteY21-268" fmla="*/ 1565918 h 1741178"/>
                  <a:gd name="connsiteX22-269" fmla="*/ 1901190 w 2396490"/>
                  <a:gd name="connsiteY22-270" fmla="*/ 1630688 h 1741178"/>
                  <a:gd name="connsiteX23-271" fmla="*/ 1927860 w 2396490"/>
                  <a:gd name="connsiteY23-272" fmla="*/ 1657358 h 1741178"/>
                  <a:gd name="connsiteX24-273" fmla="*/ 1985010 w 2396490"/>
                  <a:gd name="connsiteY24-274" fmla="*/ 1680218 h 1741178"/>
                  <a:gd name="connsiteX25-275" fmla="*/ 2065020 w 2396490"/>
                  <a:gd name="connsiteY25-276" fmla="*/ 1703078 h 1741178"/>
                  <a:gd name="connsiteX26-277" fmla="*/ 2251710 w 2396490"/>
                  <a:gd name="connsiteY26-278" fmla="*/ 1725938 h 1741178"/>
                  <a:gd name="connsiteX27-279" fmla="*/ 2396490 w 2396490"/>
                  <a:gd name="connsiteY27-280" fmla="*/ 1741178 h 1741178"/>
                  <a:gd name="connsiteX0-281" fmla="*/ 0 w 2396490"/>
                  <a:gd name="connsiteY0-282" fmla="*/ 1741178 h 1741178"/>
                  <a:gd name="connsiteX1-283" fmla="*/ 144780 w 2396490"/>
                  <a:gd name="connsiteY1-284" fmla="*/ 1729748 h 1741178"/>
                  <a:gd name="connsiteX2-285" fmla="*/ 342900 w 2396490"/>
                  <a:gd name="connsiteY2-286" fmla="*/ 1703078 h 1741178"/>
                  <a:gd name="connsiteX3-287" fmla="*/ 552450 w 2396490"/>
                  <a:gd name="connsiteY3-288" fmla="*/ 1634498 h 1741178"/>
                  <a:gd name="connsiteX4-289" fmla="*/ 628650 w 2396490"/>
                  <a:gd name="connsiteY4-290" fmla="*/ 1573538 h 1741178"/>
                  <a:gd name="connsiteX5-291" fmla="*/ 689610 w 2396490"/>
                  <a:gd name="connsiteY5-292" fmla="*/ 1402088 h 1741178"/>
                  <a:gd name="connsiteX6-293" fmla="*/ 739140 w 2396490"/>
                  <a:gd name="connsiteY6-294" fmla="*/ 1238258 h 1741178"/>
                  <a:gd name="connsiteX7-295" fmla="*/ 792480 w 2396490"/>
                  <a:gd name="connsiteY7-296" fmla="*/ 1066808 h 1741178"/>
                  <a:gd name="connsiteX8-297" fmla="*/ 849630 w 2396490"/>
                  <a:gd name="connsiteY8-298" fmla="*/ 803918 h 1741178"/>
                  <a:gd name="connsiteX9-299" fmla="*/ 929640 w 2396490"/>
                  <a:gd name="connsiteY9-300" fmla="*/ 445778 h 1741178"/>
                  <a:gd name="connsiteX10-301" fmla="*/ 1002030 w 2396490"/>
                  <a:gd name="connsiteY10-302" fmla="*/ 190508 h 1741178"/>
                  <a:gd name="connsiteX11-303" fmla="*/ 1085850 w 2396490"/>
                  <a:gd name="connsiteY11-304" fmla="*/ 68588 h 1741178"/>
                  <a:gd name="connsiteX12-305" fmla="*/ 1230630 w 2396490"/>
                  <a:gd name="connsiteY12-306" fmla="*/ 8 h 1741178"/>
                  <a:gd name="connsiteX13-307" fmla="*/ 1371600 w 2396490"/>
                  <a:gd name="connsiteY13-308" fmla="*/ 72398 h 1741178"/>
                  <a:gd name="connsiteX14-309" fmla="*/ 1470660 w 2396490"/>
                  <a:gd name="connsiteY14-310" fmla="*/ 262898 h 1741178"/>
                  <a:gd name="connsiteX15-311" fmla="*/ 1539240 w 2396490"/>
                  <a:gd name="connsiteY15-312" fmla="*/ 529598 h 1741178"/>
                  <a:gd name="connsiteX16-313" fmla="*/ 1623060 w 2396490"/>
                  <a:gd name="connsiteY16-314" fmla="*/ 845828 h 1741178"/>
                  <a:gd name="connsiteX17-315" fmla="*/ 1672590 w 2396490"/>
                  <a:gd name="connsiteY17-316" fmla="*/ 1093478 h 1741178"/>
                  <a:gd name="connsiteX18-317" fmla="*/ 1710690 w 2396490"/>
                  <a:gd name="connsiteY18-318" fmla="*/ 1207778 h 1741178"/>
                  <a:gd name="connsiteX19-319" fmla="*/ 1729740 w 2396490"/>
                  <a:gd name="connsiteY19-320" fmla="*/ 1268738 h 1741178"/>
                  <a:gd name="connsiteX20-321" fmla="*/ 1790700 w 2396490"/>
                  <a:gd name="connsiteY20-322" fmla="*/ 1440188 h 1741178"/>
                  <a:gd name="connsiteX21-323" fmla="*/ 1851660 w 2396490"/>
                  <a:gd name="connsiteY21-324" fmla="*/ 1565918 h 1741178"/>
                  <a:gd name="connsiteX22-325" fmla="*/ 1901190 w 2396490"/>
                  <a:gd name="connsiteY22-326" fmla="*/ 1630688 h 1741178"/>
                  <a:gd name="connsiteX23-327" fmla="*/ 1927860 w 2396490"/>
                  <a:gd name="connsiteY23-328" fmla="*/ 1657358 h 1741178"/>
                  <a:gd name="connsiteX24-329" fmla="*/ 1985010 w 2396490"/>
                  <a:gd name="connsiteY24-330" fmla="*/ 1680218 h 1741178"/>
                  <a:gd name="connsiteX25-331" fmla="*/ 2065020 w 2396490"/>
                  <a:gd name="connsiteY25-332" fmla="*/ 1703078 h 1741178"/>
                  <a:gd name="connsiteX26-333" fmla="*/ 2251710 w 2396490"/>
                  <a:gd name="connsiteY26-334" fmla="*/ 1725938 h 1741178"/>
                  <a:gd name="connsiteX27-335" fmla="*/ 2396490 w 2396490"/>
                  <a:gd name="connsiteY27-336" fmla="*/ 1741178 h 1741178"/>
                  <a:gd name="connsiteX0-337" fmla="*/ 0 w 2396490"/>
                  <a:gd name="connsiteY0-338" fmla="*/ 1741178 h 1741178"/>
                  <a:gd name="connsiteX1-339" fmla="*/ 144780 w 2396490"/>
                  <a:gd name="connsiteY1-340" fmla="*/ 1729748 h 1741178"/>
                  <a:gd name="connsiteX2-341" fmla="*/ 342900 w 2396490"/>
                  <a:gd name="connsiteY2-342" fmla="*/ 1703078 h 1741178"/>
                  <a:gd name="connsiteX3-343" fmla="*/ 552450 w 2396490"/>
                  <a:gd name="connsiteY3-344" fmla="*/ 1634498 h 1741178"/>
                  <a:gd name="connsiteX4-345" fmla="*/ 628650 w 2396490"/>
                  <a:gd name="connsiteY4-346" fmla="*/ 1573538 h 1741178"/>
                  <a:gd name="connsiteX5-347" fmla="*/ 689610 w 2396490"/>
                  <a:gd name="connsiteY5-348" fmla="*/ 1402088 h 1741178"/>
                  <a:gd name="connsiteX6-349" fmla="*/ 739140 w 2396490"/>
                  <a:gd name="connsiteY6-350" fmla="*/ 1238258 h 1741178"/>
                  <a:gd name="connsiteX7-351" fmla="*/ 792480 w 2396490"/>
                  <a:gd name="connsiteY7-352" fmla="*/ 1066808 h 1741178"/>
                  <a:gd name="connsiteX8-353" fmla="*/ 849630 w 2396490"/>
                  <a:gd name="connsiteY8-354" fmla="*/ 803918 h 1741178"/>
                  <a:gd name="connsiteX9-355" fmla="*/ 929640 w 2396490"/>
                  <a:gd name="connsiteY9-356" fmla="*/ 445778 h 1741178"/>
                  <a:gd name="connsiteX10-357" fmla="*/ 1002030 w 2396490"/>
                  <a:gd name="connsiteY10-358" fmla="*/ 190508 h 1741178"/>
                  <a:gd name="connsiteX11-359" fmla="*/ 1085850 w 2396490"/>
                  <a:gd name="connsiteY11-360" fmla="*/ 68588 h 1741178"/>
                  <a:gd name="connsiteX12-361" fmla="*/ 1230630 w 2396490"/>
                  <a:gd name="connsiteY12-362" fmla="*/ 8 h 1741178"/>
                  <a:gd name="connsiteX13-363" fmla="*/ 1371600 w 2396490"/>
                  <a:gd name="connsiteY13-364" fmla="*/ 72398 h 1741178"/>
                  <a:gd name="connsiteX14-365" fmla="*/ 1470660 w 2396490"/>
                  <a:gd name="connsiteY14-366" fmla="*/ 262898 h 1741178"/>
                  <a:gd name="connsiteX15-367" fmla="*/ 1539240 w 2396490"/>
                  <a:gd name="connsiteY15-368" fmla="*/ 529598 h 1741178"/>
                  <a:gd name="connsiteX16-369" fmla="*/ 1607820 w 2396490"/>
                  <a:gd name="connsiteY16-370" fmla="*/ 845828 h 1741178"/>
                  <a:gd name="connsiteX17-371" fmla="*/ 1672590 w 2396490"/>
                  <a:gd name="connsiteY17-372" fmla="*/ 1093478 h 1741178"/>
                  <a:gd name="connsiteX18-373" fmla="*/ 1710690 w 2396490"/>
                  <a:gd name="connsiteY18-374" fmla="*/ 1207778 h 1741178"/>
                  <a:gd name="connsiteX19-375" fmla="*/ 1729740 w 2396490"/>
                  <a:gd name="connsiteY19-376" fmla="*/ 1268738 h 1741178"/>
                  <a:gd name="connsiteX20-377" fmla="*/ 1790700 w 2396490"/>
                  <a:gd name="connsiteY20-378" fmla="*/ 1440188 h 1741178"/>
                  <a:gd name="connsiteX21-379" fmla="*/ 1851660 w 2396490"/>
                  <a:gd name="connsiteY21-380" fmla="*/ 1565918 h 1741178"/>
                  <a:gd name="connsiteX22-381" fmla="*/ 1901190 w 2396490"/>
                  <a:gd name="connsiteY22-382" fmla="*/ 1630688 h 1741178"/>
                  <a:gd name="connsiteX23-383" fmla="*/ 1927860 w 2396490"/>
                  <a:gd name="connsiteY23-384" fmla="*/ 1657358 h 1741178"/>
                  <a:gd name="connsiteX24-385" fmla="*/ 1985010 w 2396490"/>
                  <a:gd name="connsiteY24-386" fmla="*/ 1680218 h 1741178"/>
                  <a:gd name="connsiteX25-387" fmla="*/ 2065020 w 2396490"/>
                  <a:gd name="connsiteY25-388" fmla="*/ 1703078 h 1741178"/>
                  <a:gd name="connsiteX26-389" fmla="*/ 2251710 w 2396490"/>
                  <a:gd name="connsiteY26-390" fmla="*/ 1725938 h 1741178"/>
                  <a:gd name="connsiteX27-391" fmla="*/ 2396490 w 2396490"/>
                  <a:gd name="connsiteY27-392" fmla="*/ 1741178 h 1741178"/>
                  <a:gd name="connsiteX0-393" fmla="*/ 0 w 2396490"/>
                  <a:gd name="connsiteY0-394" fmla="*/ 1741178 h 1741178"/>
                  <a:gd name="connsiteX1-395" fmla="*/ 144780 w 2396490"/>
                  <a:gd name="connsiteY1-396" fmla="*/ 1729748 h 1741178"/>
                  <a:gd name="connsiteX2-397" fmla="*/ 342900 w 2396490"/>
                  <a:gd name="connsiteY2-398" fmla="*/ 1703078 h 1741178"/>
                  <a:gd name="connsiteX3-399" fmla="*/ 552450 w 2396490"/>
                  <a:gd name="connsiteY3-400" fmla="*/ 1634498 h 1741178"/>
                  <a:gd name="connsiteX4-401" fmla="*/ 628650 w 2396490"/>
                  <a:gd name="connsiteY4-402" fmla="*/ 1573538 h 1741178"/>
                  <a:gd name="connsiteX5-403" fmla="*/ 689610 w 2396490"/>
                  <a:gd name="connsiteY5-404" fmla="*/ 1402088 h 1741178"/>
                  <a:gd name="connsiteX6-405" fmla="*/ 739140 w 2396490"/>
                  <a:gd name="connsiteY6-406" fmla="*/ 1238258 h 1741178"/>
                  <a:gd name="connsiteX7-407" fmla="*/ 792480 w 2396490"/>
                  <a:gd name="connsiteY7-408" fmla="*/ 1066808 h 1741178"/>
                  <a:gd name="connsiteX8-409" fmla="*/ 849630 w 2396490"/>
                  <a:gd name="connsiteY8-410" fmla="*/ 803918 h 1741178"/>
                  <a:gd name="connsiteX9-411" fmla="*/ 929640 w 2396490"/>
                  <a:gd name="connsiteY9-412" fmla="*/ 445778 h 1741178"/>
                  <a:gd name="connsiteX10-413" fmla="*/ 1002030 w 2396490"/>
                  <a:gd name="connsiteY10-414" fmla="*/ 190508 h 1741178"/>
                  <a:gd name="connsiteX11-415" fmla="*/ 1085850 w 2396490"/>
                  <a:gd name="connsiteY11-416" fmla="*/ 68588 h 1741178"/>
                  <a:gd name="connsiteX12-417" fmla="*/ 1211580 w 2396490"/>
                  <a:gd name="connsiteY12-418" fmla="*/ 8 h 1741178"/>
                  <a:gd name="connsiteX13-419" fmla="*/ 1371600 w 2396490"/>
                  <a:gd name="connsiteY13-420" fmla="*/ 72398 h 1741178"/>
                  <a:gd name="connsiteX14-421" fmla="*/ 1470660 w 2396490"/>
                  <a:gd name="connsiteY14-422" fmla="*/ 262898 h 1741178"/>
                  <a:gd name="connsiteX15-423" fmla="*/ 1539240 w 2396490"/>
                  <a:gd name="connsiteY15-424" fmla="*/ 529598 h 1741178"/>
                  <a:gd name="connsiteX16-425" fmla="*/ 1607820 w 2396490"/>
                  <a:gd name="connsiteY16-426" fmla="*/ 845828 h 1741178"/>
                  <a:gd name="connsiteX17-427" fmla="*/ 1672590 w 2396490"/>
                  <a:gd name="connsiteY17-428" fmla="*/ 1093478 h 1741178"/>
                  <a:gd name="connsiteX18-429" fmla="*/ 1710690 w 2396490"/>
                  <a:gd name="connsiteY18-430" fmla="*/ 1207778 h 1741178"/>
                  <a:gd name="connsiteX19-431" fmla="*/ 1729740 w 2396490"/>
                  <a:gd name="connsiteY19-432" fmla="*/ 1268738 h 1741178"/>
                  <a:gd name="connsiteX20-433" fmla="*/ 1790700 w 2396490"/>
                  <a:gd name="connsiteY20-434" fmla="*/ 1440188 h 1741178"/>
                  <a:gd name="connsiteX21-435" fmla="*/ 1851660 w 2396490"/>
                  <a:gd name="connsiteY21-436" fmla="*/ 1565918 h 1741178"/>
                  <a:gd name="connsiteX22-437" fmla="*/ 1901190 w 2396490"/>
                  <a:gd name="connsiteY22-438" fmla="*/ 1630688 h 1741178"/>
                  <a:gd name="connsiteX23-439" fmla="*/ 1927860 w 2396490"/>
                  <a:gd name="connsiteY23-440" fmla="*/ 1657358 h 1741178"/>
                  <a:gd name="connsiteX24-441" fmla="*/ 1985010 w 2396490"/>
                  <a:gd name="connsiteY24-442" fmla="*/ 1680218 h 1741178"/>
                  <a:gd name="connsiteX25-443" fmla="*/ 2065020 w 2396490"/>
                  <a:gd name="connsiteY25-444" fmla="*/ 1703078 h 1741178"/>
                  <a:gd name="connsiteX26-445" fmla="*/ 2251710 w 2396490"/>
                  <a:gd name="connsiteY26-446" fmla="*/ 1725938 h 1741178"/>
                  <a:gd name="connsiteX27-447" fmla="*/ 2396490 w 2396490"/>
                  <a:gd name="connsiteY27-448" fmla="*/ 1741178 h 1741178"/>
                  <a:gd name="connsiteX0-449" fmla="*/ 0 w 2396490"/>
                  <a:gd name="connsiteY0-450" fmla="*/ 1741170 h 1741170"/>
                  <a:gd name="connsiteX1-451" fmla="*/ 144780 w 2396490"/>
                  <a:gd name="connsiteY1-452" fmla="*/ 1729740 h 1741170"/>
                  <a:gd name="connsiteX2-453" fmla="*/ 342900 w 2396490"/>
                  <a:gd name="connsiteY2-454" fmla="*/ 1703070 h 1741170"/>
                  <a:gd name="connsiteX3-455" fmla="*/ 552450 w 2396490"/>
                  <a:gd name="connsiteY3-456" fmla="*/ 1634490 h 1741170"/>
                  <a:gd name="connsiteX4-457" fmla="*/ 628650 w 2396490"/>
                  <a:gd name="connsiteY4-458" fmla="*/ 1573530 h 1741170"/>
                  <a:gd name="connsiteX5-459" fmla="*/ 689610 w 2396490"/>
                  <a:gd name="connsiteY5-460" fmla="*/ 1402080 h 1741170"/>
                  <a:gd name="connsiteX6-461" fmla="*/ 739140 w 2396490"/>
                  <a:gd name="connsiteY6-462" fmla="*/ 1238250 h 1741170"/>
                  <a:gd name="connsiteX7-463" fmla="*/ 792480 w 2396490"/>
                  <a:gd name="connsiteY7-464" fmla="*/ 1066800 h 1741170"/>
                  <a:gd name="connsiteX8-465" fmla="*/ 849630 w 2396490"/>
                  <a:gd name="connsiteY8-466" fmla="*/ 803910 h 1741170"/>
                  <a:gd name="connsiteX9-467" fmla="*/ 929640 w 2396490"/>
                  <a:gd name="connsiteY9-468" fmla="*/ 445770 h 1741170"/>
                  <a:gd name="connsiteX10-469" fmla="*/ 1002030 w 2396490"/>
                  <a:gd name="connsiteY10-470" fmla="*/ 190500 h 1741170"/>
                  <a:gd name="connsiteX11-471" fmla="*/ 1070610 w 2396490"/>
                  <a:gd name="connsiteY11-472" fmla="*/ 72390 h 1741170"/>
                  <a:gd name="connsiteX12-473" fmla="*/ 1211580 w 2396490"/>
                  <a:gd name="connsiteY12-474" fmla="*/ 0 h 1741170"/>
                  <a:gd name="connsiteX13-475" fmla="*/ 1371600 w 2396490"/>
                  <a:gd name="connsiteY13-476" fmla="*/ 72390 h 1741170"/>
                  <a:gd name="connsiteX14-477" fmla="*/ 1470660 w 2396490"/>
                  <a:gd name="connsiteY14-478" fmla="*/ 262890 h 1741170"/>
                  <a:gd name="connsiteX15-479" fmla="*/ 1539240 w 2396490"/>
                  <a:gd name="connsiteY15-480" fmla="*/ 529590 h 1741170"/>
                  <a:gd name="connsiteX16-481" fmla="*/ 1607820 w 2396490"/>
                  <a:gd name="connsiteY16-482" fmla="*/ 845820 h 1741170"/>
                  <a:gd name="connsiteX17-483" fmla="*/ 1672590 w 2396490"/>
                  <a:gd name="connsiteY17-484" fmla="*/ 1093470 h 1741170"/>
                  <a:gd name="connsiteX18-485" fmla="*/ 1710690 w 2396490"/>
                  <a:gd name="connsiteY18-486" fmla="*/ 1207770 h 1741170"/>
                  <a:gd name="connsiteX19-487" fmla="*/ 1729740 w 2396490"/>
                  <a:gd name="connsiteY19-488" fmla="*/ 1268730 h 1741170"/>
                  <a:gd name="connsiteX20-489" fmla="*/ 1790700 w 2396490"/>
                  <a:gd name="connsiteY20-490" fmla="*/ 1440180 h 1741170"/>
                  <a:gd name="connsiteX21-491" fmla="*/ 1851660 w 2396490"/>
                  <a:gd name="connsiteY21-492" fmla="*/ 1565910 h 1741170"/>
                  <a:gd name="connsiteX22-493" fmla="*/ 1901190 w 2396490"/>
                  <a:gd name="connsiteY22-494" fmla="*/ 1630680 h 1741170"/>
                  <a:gd name="connsiteX23-495" fmla="*/ 1927860 w 2396490"/>
                  <a:gd name="connsiteY23-496" fmla="*/ 1657350 h 1741170"/>
                  <a:gd name="connsiteX24-497" fmla="*/ 1985010 w 2396490"/>
                  <a:gd name="connsiteY24-498" fmla="*/ 1680210 h 1741170"/>
                  <a:gd name="connsiteX25-499" fmla="*/ 2065020 w 2396490"/>
                  <a:gd name="connsiteY25-500" fmla="*/ 1703070 h 1741170"/>
                  <a:gd name="connsiteX26-501" fmla="*/ 2251710 w 2396490"/>
                  <a:gd name="connsiteY26-502" fmla="*/ 1725930 h 1741170"/>
                  <a:gd name="connsiteX27-503" fmla="*/ 2396490 w 2396490"/>
                  <a:gd name="connsiteY27-504" fmla="*/ 1741170 h 1741170"/>
                  <a:gd name="connsiteX0-505" fmla="*/ 0 w 2396490"/>
                  <a:gd name="connsiteY0-506" fmla="*/ 1741177 h 1741177"/>
                  <a:gd name="connsiteX1-507" fmla="*/ 144780 w 2396490"/>
                  <a:gd name="connsiteY1-508" fmla="*/ 1729747 h 1741177"/>
                  <a:gd name="connsiteX2-509" fmla="*/ 342900 w 2396490"/>
                  <a:gd name="connsiteY2-510" fmla="*/ 1703077 h 1741177"/>
                  <a:gd name="connsiteX3-511" fmla="*/ 552450 w 2396490"/>
                  <a:gd name="connsiteY3-512" fmla="*/ 1634497 h 1741177"/>
                  <a:gd name="connsiteX4-513" fmla="*/ 628650 w 2396490"/>
                  <a:gd name="connsiteY4-514" fmla="*/ 1573537 h 1741177"/>
                  <a:gd name="connsiteX5-515" fmla="*/ 689610 w 2396490"/>
                  <a:gd name="connsiteY5-516" fmla="*/ 1402087 h 1741177"/>
                  <a:gd name="connsiteX6-517" fmla="*/ 739140 w 2396490"/>
                  <a:gd name="connsiteY6-518" fmla="*/ 1238257 h 1741177"/>
                  <a:gd name="connsiteX7-519" fmla="*/ 792480 w 2396490"/>
                  <a:gd name="connsiteY7-520" fmla="*/ 1066807 h 1741177"/>
                  <a:gd name="connsiteX8-521" fmla="*/ 849630 w 2396490"/>
                  <a:gd name="connsiteY8-522" fmla="*/ 803917 h 1741177"/>
                  <a:gd name="connsiteX9-523" fmla="*/ 929640 w 2396490"/>
                  <a:gd name="connsiteY9-524" fmla="*/ 445777 h 1741177"/>
                  <a:gd name="connsiteX10-525" fmla="*/ 1002030 w 2396490"/>
                  <a:gd name="connsiteY10-526" fmla="*/ 190507 h 1741177"/>
                  <a:gd name="connsiteX11-527" fmla="*/ 1070610 w 2396490"/>
                  <a:gd name="connsiteY11-528" fmla="*/ 72397 h 1741177"/>
                  <a:gd name="connsiteX12-529" fmla="*/ 1211580 w 2396490"/>
                  <a:gd name="connsiteY12-530" fmla="*/ 7 h 1741177"/>
                  <a:gd name="connsiteX13-531" fmla="*/ 1352550 w 2396490"/>
                  <a:gd name="connsiteY13-532" fmla="*/ 76207 h 1741177"/>
                  <a:gd name="connsiteX14-533" fmla="*/ 1470660 w 2396490"/>
                  <a:gd name="connsiteY14-534" fmla="*/ 262897 h 1741177"/>
                  <a:gd name="connsiteX15-535" fmla="*/ 1539240 w 2396490"/>
                  <a:gd name="connsiteY15-536" fmla="*/ 529597 h 1741177"/>
                  <a:gd name="connsiteX16-537" fmla="*/ 1607820 w 2396490"/>
                  <a:gd name="connsiteY16-538" fmla="*/ 845827 h 1741177"/>
                  <a:gd name="connsiteX17-539" fmla="*/ 1672590 w 2396490"/>
                  <a:gd name="connsiteY17-540" fmla="*/ 1093477 h 1741177"/>
                  <a:gd name="connsiteX18-541" fmla="*/ 1710690 w 2396490"/>
                  <a:gd name="connsiteY18-542" fmla="*/ 1207777 h 1741177"/>
                  <a:gd name="connsiteX19-543" fmla="*/ 1729740 w 2396490"/>
                  <a:gd name="connsiteY19-544" fmla="*/ 1268737 h 1741177"/>
                  <a:gd name="connsiteX20-545" fmla="*/ 1790700 w 2396490"/>
                  <a:gd name="connsiteY20-546" fmla="*/ 1440187 h 1741177"/>
                  <a:gd name="connsiteX21-547" fmla="*/ 1851660 w 2396490"/>
                  <a:gd name="connsiteY21-548" fmla="*/ 1565917 h 1741177"/>
                  <a:gd name="connsiteX22-549" fmla="*/ 1901190 w 2396490"/>
                  <a:gd name="connsiteY22-550" fmla="*/ 1630687 h 1741177"/>
                  <a:gd name="connsiteX23-551" fmla="*/ 1927860 w 2396490"/>
                  <a:gd name="connsiteY23-552" fmla="*/ 1657357 h 1741177"/>
                  <a:gd name="connsiteX24-553" fmla="*/ 1985010 w 2396490"/>
                  <a:gd name="connsiteY24-554" fmla="*/ 1680217 h 1741177"/>
                  <a:gd name="connsiteX25-555" fmla="*/ 2065020 w 2396490"/>
                  <a:gd name="connsiteY25-556" fmla="*/ 1703077 h 1741177"/>
                  <a:gd name="connsiteX26-557" fmla="*/ 2251710 w 2396490"/>
                  <a:gd name="connsiteY26-558" fmla="*/ 1725937 h 1741177"/>
                  <a:gd name="connsiteX27-559" fmla="*/ 2396490 w 2396490"/>
                  <a:gd name="connsiteY27-560" fmla="*/ 1741177 h 1741177"/>
                  <a:gd name="connsiteX0-561" fmla="*/ 0 w 2396490"/>
                  <a:gd name="connsiteY0-562" fmla="*/ 1741177 h 1741177"/>
                  <a:gd name="connsiteX1-563" fmla="*/ 144780 w 2396490"/>
                  <a:gd name="connsiteY1-564" fmla="*/ 1729747 h 1741177"/>
                  <a:gd name="connsiteX2-565" fmla="*/ 342900 w 2396490"/>
                  <a:gd name="connsiteY2-566" fmla="*/ 1703077 h 1741177"/>
                  <a:gd name="connsiteX3-567" fmla="*/ 552450 w 2396490"/>
                  <a:gd name="connsiteY3-568" fmla="*/ 1634497 h 1741177"/>
                  <a:gd name="connsiteX4-569" fmla="*/ 628650 w 2396490"/>
                  <a:gd name="connsiteY4-570" fmla="*/ 1573537 h 1741177"/>
                  <a:gd name="connsiteX5-571" fmla="*/ 689610 w 2396490"/>
                  <a:gd name="connsiteY5-572" fmla="*/ 1402087 h 1741177"/>
                  <a:gd name="connsiteX6-573" fmla="*/ 739140 w 2396490"/>
                  <a:gd name="connsiteY6-574" fmla="*/ 1238257 h 1741177"/>
                  <a:gd name="connsiteX7-575" fmla="*/ 792480 w 2396490"/>
                  <a:gd name="connsiteY7-576" fmla="*/ 1066807 h 1741177"/>
                  <a:gd name="connsiteX8-577" fmla="*/ 849630 w 2396490"/>
                  <a:gd name="connsiteY8-578" fmla="*/ 803917 h 1741177"/>
                  <a:gd name="connsiteX9-579" fmla="*/ 929640 w 2396490"/>
                  <a:gd name="connsiteY9-580" fmla="*/ 445777 h 1741177"/>
                  <a:gd name="connsiteX10-581" fmla="*/ 1002030 w 2396490"/>
                  <a:gd name="connsiteY10-582" fmla="*/ 190507 h 1741177"/>
                  <a:gd name="connsiteX11-583" fmla="*/ 1070610 w 2396490"/>
                  <a:gd name="connsiteY11-584" fmla="*/ 72397 h 1741177"/>
                  <a:gd name="connsiteX12-585" fmla="*/ 1211580 w 2396490"/>
                  <a:gd name="connsiteY12-586" fmla="*/ 7 h 1741177"/>
                  <a:gd name="connsiteX13-587" fmla="*/ 1352550 w 2396490"/>
                  <a:gd name="connsiteY13-588" fmla="*/ 76207 h 1741177"/>
                  <a:gd name="connsiteX14-589" fmla="*/ 1447800 w 2396490"/>
                  <a:gd name="connsiteY14-590" fmla="*/ 262897 h 1741177"/>
                  <a:gd name="connsiteX15-591" fmla="*/ 1539240 w 2396490"/>
                  <a:gd name="connsiteY15-592" fmla="*/ 529597 h 1741177"/>
                  <a:gd name="connsiteX16-593" fmla="*/ 1607820 w 2396490"/>
                  <a:gd name="connsiteY16-594" fmla="*/ 845827 h 1741177"/>
                  <a:gd name="connsiteX17-595" fmla="*/ 1672590 w 2396490"/>
                  <a:gd name="connsiteY17-596" fmla="*/ 1093477 h 1741177"/>
                  <a:gd name="connsiteX18-597" fmla="*/ 1710690 w 2396490"/>
                  <a:gd name="connsiteY18-598" fmla="*/ 1207777 h 1741177"/>
                  <a:gd name="connsiteX19-599" fmla="*/ 1729740 w 2396490"/>
                  <a:gd name="connsiteY19-600" fmla="*/ 1268737 h 1741177"/>
                  <a:gd name="connsiteX20-601" fmla="*/ 1790700 w 2396490"/>
                  <a:gd name="connsiteY20-602" fmla="*/ 1440187 h 1741177"/>
                  <a:gd name="connsiteX21-603" fmla="*/ 1851660 w 2396490"/>
                  <a:gd name="connsiteY21-604" fmla="*/ 1565917 h 1741177"/>
                  <a:gd name="connsiteX22-605" fmla="*/ 1901190 w 2396490"/>
                  <a:gd name="connsiteY22-606" fmla="*/ 1630687 h 1741177"/>
                  <a:gd name="connsiteX23-607" fmla="*/ 1927860 w 2396490"/>
                  <a:gd name="connsiteY23-608" fmla="*/ 1657357 h 1741177"/>
                  <a:gd name="connsiteX24-609" fmla="*/ 1985010 w 2396490"/>
                  <a:gd name="connsiteY24-610" fmla="*/ 1680217 h 1741177"/>
                  <a:gd name="connsiteX25-611" fmla="*/ 2065020 w 2396490"/>
                  <a:gd name="connsiteY25-612" fmla="*/ 1703077 h 1741177"/>
                  <a:gd name="connsiteX26-613" fmla="*/ 2251710 w 2396490"/>
                  <a:gd name="connsiteY26-614" fmla="*/ 1725937 h 1741177"/>
                  <a:gd name="connsiteX27-615" fmla="*/ 2396490 w 2396490"/>
                  <a:gd name="connsiteY27-616" fmla="*/ 1741177 h 1741177"/>
                  <a:gd name="connsiteX0-617" fmla="*/ 0 w 2396490"/>
                  <a:gd name="connsiteY0-618" fmla="*/ 1741177 h 1741177"/>
                  <a:gd name="connsiteX1-619" fmla="*/ 144780 w 2396490"/>
                  <a:gd name="connsiteY1-620" fmla="*/ 1729747 h 1741177"/>
                  <a:gd name="connsiteX2-621" fmla="*/ 342900 w 2396490"/>
                  <a:gd name="connsiteY2-622" fmla="*/ 1703077 h 1741177"/>
                  <a:gd name="connsiteX3-623" fmla="*/ 552450 w 2396490"/>
                  <a:gd name="connsiteY3-624" fmla="*/ 1634497 h 1741177"/>
                  <a:gd name="connsiteX4-625" fmla="*/ 628650 w 2396490"/>
                  <a:gd name="connsiteY4-626" fmla="*/ 1573537 h 1741177"/>
                  <a:gd name="connsiteX5-627" fmla="*/ 689610 w 2396490"/>
                  <a:gd name="connsiteY5-628" fmla="*/ 1402087 h 1741177"/>
                  <a:gd name="connsiteX6-629" fmla="*/ 739140 w 2396490"/>
                  <a:gd name="connsiteY6-630" fmla="*/ 1238257 h 1741177"/>
                  <a:gd name="connsiteX7-631" fmla="*/ 792480 w 2396490"/>
                  <a:gd name="connsiteY7-632" fmla="*/ 1066807 h 1741177"/>
                  <a:gd name="connsiteX8-633" fmla="*/ 849630 w 2396490"/>
                  <a:gd name="connsiteY8-634" fmla="*/ 803917 h 1741177"/>
                  <a:gd name="connsiteX9-635" fmla="*/ 929640 w 2396490"/>
                  <a:gd name="connsiteY9-636" fmla="*/ 445777 h 1741177"/>
                  <a:gd name="connsiteX10-637" fmla="*/ 1002030 w 2396490"/>
                  <a:gd name="connsiteY10-638" fmla="*/ 190507 h 1741177"/>
                  <a:gd name="connsiteX11-639" fmla="*/ 1070610 w 2396490"/>
                  <a:gd name="connsiteY11-640" fmla="*/ 72397 h 1741177"/>
                  <a:gd name="connsiteX12-641" fmla="*/ 1211580 w 2396490"/>
                  <a:gd name="connsiteY12-642" fmla="*/ 7 h 1741177"/>
                  <a:gd name="connsiteX13-643" fmla="*/ 1352550 w 2396490"/>
                  <a:gd name="connsiteY13-644" fmla="*/ 76207 h 1741177"/>
                  <a:gd name="connsiteX14-645" fmla="*/ 1447800 w 2396490"/>
                  <a:gd name="connsiteY14-646" fmla="*/ 262897 h 1741177"/>
                  <a:gd name="connsiteX15-647" fmla="*/ 1516380 w 2396490"/>
                  <a:gd name="connsiteY15-648" fmla="*/ 525787 h 1741177"/>
                  <a:gd name="connsiteX16-649" fmla="*/ 1607820 w 2396490"/>
                  <a:gd name="connsiteY16-650" fmla="*/ 845827 h 1741177"/>
                  <a:gd name="connsiteX17-651" fmla="*/ 1672590 w 2396490"/>
                  <a:gd name="connsiteY17-652" fmla="*/ 1093477 h 1741177"/>
                  <a:gd name="connsiteX18-653" fmla="*/ 1710690 w 2396490"/>
                  <a:gd name="connsiteY18-654" fmla="*/ 1207777 h 1741177"/>
                  <a:gd name="connsiteX19-655" fmla="*/ 1729740 w 2396490"/>
                  <a:gd name="connsiteY19-656" fmla="*/ 1268737 h 1741177"/>
                  <a:gd name="connsiteX20-657" fmla="*/ 1790700 w 2396490"/>
                  <a:gd name="connsiteY20-658" fmla="*/ 1440187 h 1741177"/>
                  <a:gd name="connsiteX21-659" fmla="*/ 1851660 w 2396490"/>
                  <a:gd name="connsiteY21-660" fmla="*/ 1565917 h 1741177"/>
                  <a:gd name="connsiteX22-661" fmla="*/ 1901190 w 2396490"/>
                  <a:gd name="connsiteY22-662" fmla="*/ 1630687 h 1741177"/>
                  <a:gd name="connsiteX23-663" fmla="*/ 1927860 w 2396490"/>
                  <a:gd name="connsiteY23-664" fmla="*/ 1657357 h 1741177"/>
                  <a:gd name="connsiteX24-665" fmla="*/ 1985010 w 2396490"/>
                  <a:gd name="connsiteY24-666" fmla="*/ 1680217 h 1741177"/>
                  <a:gd name="connsiteX25-667" fmla="*/ 2065020 w 2396490"/>
                  <a:gd name="connsiteY25-668" fmla="*/ 1703077 h 1741177"/>
                  <a:gd name="connsiteX26-669" fmla="*/ 2251710 w 2396490"/>
                  <a:gd name="connsiteY26-670" fmla="*/ 1725937 h 1741177"/>
                  <a:gd name="connsiteX27-671" fmla="*/ 2396490 w 2396490"/>
                  <a:gd name="connsiteY27-672" fmla="*/ 1741177 h 1741177"/>
                  <a:gd name="connsiteX0-673" fmla="*/ 0 w 2396490"/>
                  <a:gd name="connsiteY0-674" fmla="*/ 1741177 h 1741177"/>
                  <a:gd name="connsiteX1-675" fmla="*/ 144780 w 2396490"/>
                  <a:gd name="connsiteY1-676" fmla="*/ 1729747 h 1741177"/>
                  <a:gd name="connsiteX2-677" fmla="*/ 342900 w 2396490"/>
                  <a:gd name="connsiteY2-678" fmla="*/ 1703077 h 1741177"/>
                  <a:gd name="connsiteX3-679" fmla="*/ 552450 w 2396490"/>
                  <a:gd name="connsiteY3-680" fmla="*/ 1634497 h 1741177"/>
                  <a:gd name="connsiteX4-681" fmla="*/ 628650 w 2396490"/>
                  <a:gd name="connsiteY4-682" fmla="*/ 1573537 h 1741177"/>
                  <a:gd name="connsiteX5-683" fmla="*/ 689610 w 2396490"/>
                  <a:gd name="connsiteY5-684" fmla="*/ 1402087 h 1741177"/>
                  <a:gd name="connsiteX6-685" fmla="*/ 739140 w 2396490"/>
                  <a:gd name="connsiteY6-686" fmla="*/ 1238257 h 1741177"/>
                  <a:gd name="connsiteX7-687" fmla="*/ 792480 w 2396490"/>
                  <a:gd name="connsiteY7-688" fmla="*/ 1066807 h 1741177"/>
                  <a:gd name="connsiteX8-689" fmla="*/ 849630 w 2396490"/>
                  <a:gd name="connsiteY8-690" fmla="*/ 803917 h 1741177"/>
                  <a:gd name="connsiteX9-691" fmla="*/ 929640 w 2396490"/>
                  <a:gd name="connsiteY9-692" fmla="*/ 445777 h 1741177"/>
                  <a:gd name="connsiteX10-693" fmla="*/ 1002030 w 2396490"/>
                  <a:gd name="connsiteY10-694" fmla="*/ 190507 h 1741177"/>
                  <a:gd name="connsiteX11-695" fmla="*/ 1070610 w 2396490"/>
                  <a:gd name="connsiteY11-696" fmla="*/ 72397 h 1741177"/>
                  <a:gd name="connsiteX12-697" fmla="*/ 1211580 w 2396490"/>
                  <a:gd name="connsiteY12-698" fmla="*/ 7 h 1741177"/>
                  <a:gd name="connsiteX13-699" fmla="*/ 1352550 w 2396490"/>
                  <a:gd name="connsiteY13-700" fmla="*/ 76207 h 1741177"/>
                  <a:gd name="connsiteX14-701" fmla="*/ 1447800 w 2396490"/>
                  <a:gd name="connsiteY14-702" fmla="*/ 262897 h 1741177"/>
                  <a:gd name="connsiteX15-703" fmla="*/ 1516380 w 2396490"/>
                  <a:gd name="connsiteY15-704" fmla="*/ 525787 h 1741177"/>
                  <a:gd name="connsiteX16-705" fmla="*/ 1596390 w 2396490"/>
                  <a:gd name="connsiteY16-706" fmla="*/ 853447 h 1741177"/>
                  <a:gd name="connsiteX17-707" fmla="*/ 1672590 w 2396490"/>
                  <a:gd name="connsiteY17-708" fmla="*/ 1093477 h 1741177"/>
                  <a:gd name="connsiteX18-709" fmla="*/ 1710690 w 2396490"/>
                  <a:gd name="connsiteY18-710" fmla="*/ 1207777 h 1741177"/>
                  <a:gd name="connsiteX19-711" fmla="*/ 1729740 w 2396490"/>
                  <a:gd name="connsiteY19-712" fmla="*/ 1268737 h 1741177"/>
                  <a:gd name="connsiteX20-713" fmla="*/ 1790700 w 2396490"/>
                  <a:gd name="connsiteY20-714" fmla="*/ 1440187 h 1741177"/>
                  <a:gd name="connsiteX21-715" fmla="*/ 1851660 w 2396490"/>
                  <a:gd name="connsiteY21-716" fmla="*/ 1565917 h 1741177"/>
                  <a:gd name="connsiteX22-717" fmla="*/ 1901190 w 2396490"/>
                  <a:gd name="connsiteY22-718" fmla="*/ 1630687 h 1741177"/>
                  <a:gd name="connsiteX23-719" fmla="*/ 1927860 w 2396490"/>
                  <a:gd name="connsiteY23-720" fmla="*/ 1657357 h 1741177"/>
                  <a:gd name="connsiteX24-721" fmla="*/ 1985010 w 2396490"/>
                  <a:gd name="connsiteY24-722" fmla="*/ 1680217 h 1741177"/>
                  <a:gd name="connsiteX25-723" fmla="*/ 2065020 w 2396490"/>
                  <a:gd name="connsiteY25-724" fmla="*/ 1703077 h 1741177"/>
                  <a:gd name="connsiteX26-725" fmla="*/ 2251710 w 2396490"/>
                  <a:gd name="connsiteY26-726" fmla="*/ 1725937 h 1741177"/>
                  <a:gd name="connsiteX27-727" fmla="*/ 2396490 w 2396490"/>
                  <a:gd name="connsiteY27-728" fmla="*/ 1741177 h 1741177"/>
                  <a:gd name="connsiteX0-729" fmla="*/ 0 w 2396490"/>
                  <a:gd name="connsiteY0-730" fmla="*/ 1741177 h 1741177"/>
                  <a:gd name="connsiteX1-731" fmla="*/ 144780 w 2396490"/>
                  <a:gd name="connsiteY1-732" fmla="*/ 1729747 h 1741177"/>
                  <a:gd name="connsiteX2-733" fmla="*/ 342900 w 2396490"/>
                  <a:gd name="connsiteY2-734" fmla="*/ 1703077 h 1741177"/>
                  <a:gd name="connsiteX3-735" fmla="*/ 552450 w 2396490"/>
                  <a:gd name="connsiteY3-736" fmla="*/ 1634497 h 1741177"/>
                  <a:gd name="connsiteX4-737" fmla="*/ 628650 w 2396490"/>
                  <a:gd name="connsiteY4-738" fmla="*/ 1573537 h 1741177"/>
                  <a:gd name="connsiteX5-739" fmla="*/ 689610 w 2396490"/>
                  <a:gd name="connsiteY5-740" fmla="*/ 1402087 h 1741177"/>
                  <a:gd name="connsiteX6-741" fmla="*/ 739140 w 2396490"/>
                  <a:gd name="connsiteY6-742" fmla="*/ 1238257 h 1741177"/>
                  <a:gd name="connsiteX7-743" fmla="*/ 792480 w 2396490"/>
                  <a:gd name="connsiteY7-744" fmla="*/ 1066807 h 1741177"/>
                  <a:gd name="connsiteX8-745" fmla="*/ 849630 w 2396490"/>
                  <a:gd name="connsiteY8-746" fmla="*/ 803917 h 1741177"/>
                  <a:gd name="connsiteX9-747" fmla="*/ 929640 w 2396490"/>
                  <a:gd name="connsiteY9-748" fmla="*/ 445777 h 1741177"/>
                  <a:gd name="connsiteX10-749" fmla="*/ 1002030 w 2396490"/>
                  <a:gd name="connsiteY10-750" fmla="*/ 190507 h 1741177"/>
                  <a:gd name="connsiteX11-751" fmla="*/ 1070610 w 2396490"/>
                  <a:gd name="connsiteY11-752" fmla="*/ 72397 h 1741177"/>
                  <a:gd name="connsiteX12-753" fmla="*/ 1211580 w 2396490"/>
                  <a:gd name="connsiteY12-754" fmla="*/ 7 h 1741177"/>
                  <a:gd name="connsiteX13-755" fmla="*/ 1352550 w 2396490"/>
                  <a:gd name="connsiteY13-756" fmla="*/ 76207 h 1741177"/>
                  <a:gd name="connsiteX14-757" fmla="*/ 1447800 w 2396490"/>
                  <a:gd name="connsiteY14-758" fmla="*/ 262897 h 1741177"/>
                  <a:gd name="connsiteX15-759" fmla="*/ 1516380 w 2396490"/>
                  <a:gd name="connsiteY15-760" fmla="*/ 525787 h 1741177"/>
                  <a:gd name="connsiteX16-761" fmla="*/ 1596390 w 2396490"/>
                  <a:gd name="connsiteY16-762" fmla="*/ 853447 h 1741177"/>
                  <a:gd name="connsiteX17-763" fmla="*/ 1653540 w 2396490"/>
                  <a:gd name="connsiteY17-764" fmla="*/ 1093477 h 1741177"/>
                  <a:gd name="connsiteX18-765" fmla="*/ 1710690 w 2396490"/>
                  <a:gd name="connsiteY18-766" fmla="*/ 1207777 h 1741177"/>
                  <a:gd name="connsiteX19-767" fmla="*/ 1729740 w 2396490"/>
                  <a:gd name="connsiteY19-768" fmla="*/ 1268737 h 1741177"/>
                  <a:gd name="connsiteX20-769" fmla="*/ 1790700 w 2396490"/>
                  <a:gd name="connsiteY20-770" fmla="*/ 1440187 h 1741177"/>
                  <a:gd name="connsiteX21-771" fmla="*/ 1851660 w 2396490"/>
                  <a:gd name="connsiteY21-772" fmla="*/ 1565917 h 1741177"/>
                  <a:gd name="connsiteX22-773" fmla="*/ 1901190 w 2396490"/>
                  <a:gd name="connsiteY22-774" fmla="*/ 1630687 h 1741177"/>
                  <a:gd name="connsiteX23-775" fmla="*/ 1927860 w 2396490"/>
                  <a:gd name="connsiteY23-776" fmla="*/ 1657357 h 1741177"/>
                  <a:gd name="connsiteX24-777" fmla="*/ 1985010 w 2396490"/>
                  <a:gd name="connsiteY24-778" fmla="*/ 1680217 h 1741177"/>
                  <a:gd name="connsiteX25-779" fmla="*/ 2065020 w 2396490"/>
                  <a:gd name="connsiteY25-780" fmla="*/ 1703077 h 1741177"/>
                  <a:gd name="connsiteX26-781" fmla="*/ 2251710 w 2396490"/>
                  <a:gd name="connsiteY26-782" fmla="*/ 1725937 h 1741177"/>
                  <a:gd name="connsiteX27-783" fmla="*/ 2396490 w 2396490"/>
                  <a:gd name="connsiteY27-784" fmla="*/ 1741177 h 1741177"/>
                  <a:gd name="connsiteX0-785" fmla="*/ 0 w 2396490"/>
                  <a:gd name="connsiteY0-786" fmla="*/ 1741177 h 1741177"/>
                  <a:gd name="connsiteX1-787" fmla="*/ 144780 w 2396490"/>
                  <a:gd name="connsiteY1-788" fmla="*/ 1729747 h 1741177"/>
                  <a:gd name="connsiteX2-789" fmla="*/ 342900 w 2396490"/>
                  <a:gd name="connsiteY2-790" fmla="*/ 1703077 h 1741177"/>
                  <a:gd name="connsiteX3-791" fmla="*/ 552450 w 2396490"/>
                  <a:gd name="connsiteY3-792" fmla="*/ 1634497 h 1741177"/>
                  <a:gd name="connsiteX4-793" fmla="*/ 628650 w 2396490"/>
                  <a:gd name="connsiteY4-794" fmla="*/ 1573537 h 1741177"/>
                  <a:gd name="connsiteX5-795" fmla="*/ 689610 w 2396490"/>
                  <a:gd name="connsiteY5-796" fmla="*/ 1402087 h 1741177"/>
                  <a:gd name="connsiteX6-797" fmla="*/ 739140 w 2396490"/>
                  <a:gd name="connsiteY6-798" fmla="*/ 1238257 h 1741177"/>
                  <a:gd name="connsiteX7-799" fmla="*/ 792480 w 2396490"/>
                  <a:gd name="connsiteY7-800" fmla="*/ 1066807 h 1741177"/>
                  <a:gd name="connsiteX8-801" fmla="*/ 849630 w 2396490"/>
                  <a:gd name="connsiteY8-802" fmla="*/ 803917 h 1741177"/>
                  <a:gd name="connsiteX9-803" fmla="*/ 929640 w 2396490"/>
                  <a:gd name="connsiteY9-804" fmla="*/ 445777 h 1741177"/>
                  <a:gd name="connsiteX10-805" fmla="*/ 1002030 w 2396490"/>
                  <a:gd name="connsiteY10-806" fmla="*/ 190507 h 1741177"/>
                  <a:gd name="connsiteX11-807" fmla="*/ 1070610 w 2396490"/>
                  <a:gd name="connsiteY11-808" fmla="*/ 72397 h 1741177"/>
                  <a:gd name="connsiteX12-809" fmla="*/ 1211580 w 2396490"/>
                  <a:gd name="connsiteY12-810" fmla="*/ 7 h 1741177"/>
                  <a:gd name="connsiteX13-811" fmla="*/ 1352550 w 2396490"/>
                  <a:gd name="connsiteY13-812" fmla="*/ 76207 h 1741177"/>
                  <a:gd name="connsiteX14-813" fmla="*/ 1447800 w 2396490"/>
                  <a:gd name="connsiteY14-814" fmla="*/ 262897 h 1741177"/>
                  <a:gd name="connsiteX15-815" fmla="*/ 1516380 w 2396490"/>
                  <a:gd name="connsiteY15-816" fmla="*/ 525787 h 1741177"/>
                  <a:gd name="connsiteX16-817" fmla="*/ 1596390 w 2396490"/>
                  <a:gd name="connsiteY16-818" fmla="*/ 853447 h 1741177"/>
                  <a:gd name="connsiteX17-819" fmla="*/ 1653540 w 2396490"/>
                  <a:gd name="connsiteY17-820" fmla="*/ 1093477 h 1741177"/>
                  <a:gd name="connsiteX18-821" fmla="*/ 1687830 w 2396490"/>
                  <a:gd name="connsiteY18-822" fmla="*/ 1207777 h 1741177"/>
                  <a:gd name="connsiteX19-823" fmla="*/ 1729740 w 2396490"/>
                  <a:gd name="connsiteY19-824" fmla="*/ 1268737 h 1741177"/>
                  <a:gd name="connsiteX20-825" fmla="*/ 1790700 w 2396490"/>
                  <a:gd name="connsiteY20-826" fmla="*/ 1440187 h 1741177"/>
                  <a:gd name="connsiteX21-827" fmla="*/ 1851660 w 2396490"/>
                  <a:gd name="connsiteY21-828" fmla="*/ 1565917 h 1741177"/>
                  <a:gd name="connsiteX22-829" fmla="*/ 1901190 w 2396490"/>
                  <a:gd name="connsiteY22-830" fmla="*/ 1630687 h 1741177"/>
                  <a:gd name="connsiteX23-831" fmla="*/ 1927860 w 2396490"/>
                  <a:gd name="connsiteY23-832" fmla="*/ 1657357 h 1741177"/>
                  <a:gd name="connsiteX24-833" fmla="*/ 1985010 w 2396490"/>
                  <a:gd name="connsiteY24-834" fmla="*/ 1680217 h 1741177"/>
                  <a:gd name="connsiteX25-835" fmla="*/ 2065020 w 2396490"/>
                  <a:gd name="connsiteY25-836" fmla="*/ 1703077 h 1741177"/>
                  <a:gd name="connsiteX26-837" fmla="*/ 2251710 w 2396490"/>
                  <a:gd name="connsiteY26-838" fmla="*/ 1725937 h 1741177"/>
                  <a:gd name="connsiteX27-839" fmla="*/ 2396490 w 2396490"/>
                  <a:gd name="connsiteY27-840" fmla="*/ 1741177 h 1741177"/>
                  <a:gd name="connsiteX0-841" fmla="*/ 0 w 2396490"/>
                  <a:gd name="connsiteY0-842" fmla="*/ 1741177 h 1741177"/>
                  <a:gd name="connsiteX1-843" fmla="*/ 144780 w 2396490"/>
                  <a:gd name="connsiteY1-844" fmla="*/ 1729747 h 1741177"/>
                  <a:gd name="connsiteX2-845" fmla="*/ 342900 w 2396490"/>
                  <a:gd name="connsiteY2-846" fmla="*/ 1703077 h 1741177"/>
                  <a:gd name="connsiteX3-847" fmla="*/ 552450 w 2396490"/>
                  <a:gd name="connsiteY3-848" fmla="*/ 1634497 h 1741177"/>
                  <a:gd name="connsiteX4-849" fmla="*/ 628650 w 2396490"/>
                  <a:gd name="connsiteY4-850" fmla="*/ 1573537 h 1741177"/>
                  <a:gd name="connsiteX5-851" fmla="*/ 689610 w 2396490"/>
                  <a:gd name="connsiteY5-852" fmla="*/ 1402087 h 1741177"/>
                  <a:gd name="connsiteX6-853" fmla="*/ 739140 w 2396490"/>
                  <a:gd name="connsiteY6-854" fmla="*/ 1238257 h 1741177"/>
                  <a:gd name="connsiteX7-855" fmla="*/ 792480 w 2396490"/>
                  <a:gd name="connsiteY7-856" fmla="*/ 1066807 h 1741177"/>
                  <a:gd name="connsiteX8-857" fmla="*/ 849630 w 2396490"/>
                  <a:gd name="connsiteY8-858" fmla="*/ 803917 h 1741177"/>
                  <a:gd name="connsiteX9-859" fmla="*/ 929640 w 2396490"/>
                  <a:gd name="connsiteY9-860" fmla="*/ 445777 h 1741177"/>
                  <a:gd name="connsiteX10-861" fmla="*/ 1002030 w 2396490"/>
                  <a:gd name="connsiteY10-862" fmla="*/ 190507 h 1741177"/>
                  <a:gd name="connsiteX11-863" fmla="*/ 1070610 w 2396490"/>
                  <a:gd name="connsiteY11-864" fmla="*/ 72397 h 1741177"/>
                  <a:gd name="connsiteX12-865" fmla="*/ 1211580 w 2396490"/>
                  <a:gd name="connsiteY12-866" fmla="*/ 7 h 1741177"/>
                  <a:gd name="connsiteX13-867" fmla="*/ 1352550 w 2396490"/>
                  <a:gd name="connsiteY13-868" fmla="*/ 76207 h 1741177"/>
                  <a:gd name="connsiteX14-869" fmla="*/ 1447800 w 2396490"/>
                  <a:gd name="connsiteY14-870" fmla="*/ 262897 h 1741177"/>
                  <a:gd name="connsiteX15-871" fmla="*/ 1516380 w 2396490"/>
                  <a:gd name="connsiteY15-872" fmla="*/ 525787 h 1741177"/>
                  <a:gd name="connsiteX16-873" fmla="*/ 1596390 w 2396490"/>
                  <a:gd name="connsiteY16-874" fmla="*/ 853447 h 1741177"/>
                  <a:gd name="connsiteX17-875" fmla="*/ 1653540 w 2396490"/>
                  <a:gd name="connsiteY17-876" fmla="*/ 1093477 h 1741177"/>
                  <a:gd name="connsiteX18-877" fmla="*/ 1687830 w 2396490"/>
                  <a:gd name="connsiteY18-878" fmla="*/ 1207777 h 1741177"/>
                  <a:gd name="connsiteX19-879" fmla="*/ 1710690 w 2396490"/>
                  <a:gd name="connsiteY19-880" fmla="*/ 1280167 h 1741177"/>
                  <a:gd name="connsiteX20-881" fmla="*/ 1790700 w 2396490"/>
                  <a:gd name="connsiteY20-882" fmla="*/ 1440187 h 1741177"/>
                  <a:gd name="connsiteX21-883" fmla="*/ 1851660 w 2396490"/>
                  <a:gd name="connsiteY21-884" fmla="*/ 1565917 h 1741177"/>
                  <a:gd name="connsiteX22-885" fmla="*/ 1901190 w 2396490"/>
                  <a:gd name="connsiteY22-886" fmla="*/ 1630687 h 1741177"/>
                  <a:gd name="connsiteX23-887" fmla="*/ 1927860 w 2396490"/>
                  <a:gd name="connsiteY23-888" fmla="*/ 1657357 h 1741177"/>
                  <a:gd name="connsiteX24-889" fmla="*/ 1985010 w 2396490"/>
                  <a:gd name="connsiteY24-890" fmla="*/ 1680217 h 1741177"/>
                  <a:gd name="connsiteX25-891" fmla="*/ 2065020 w 2396490"/>
                  <a:gd name="connsiteY25-892" fmla="*/ 1703077 h 1741177"/>
                  <a:gd name="connsiteX26-893" fmla="*/ 2251710 w 2396490"/>
                  <a:gd name="connsiteY26-894" fmla="*/ 1725937 h 1741177"/>
                  <a:gd name="connsiteX27-895" fmla="*/ 2396490 w 2396490"/>
                  <a:gd name="connsiteY27-896" fmla="*/ 1741177 h 1741177"/>
                  <a:gd name="connsiteX0-897" fmla="*/ 0 w 2396490"/>
                  <a:gd name="connsiteY0-898" fmla="*/ 1741177 h 1741177"/>
                  <a:gd name="connsiteX1-899" fmla="*/ 144780 w 2396490"/>
                  <a:gd name="connsiteY1-900" fmla="*/ 1729747 h 1741177"/>
                  <a:gd name="connsiteX2-901" fmla="*/ 342900 w 2396490"/>
                  <a:gd name="connsiteY2-902" fmla="*/ 1703077 h 1741177"/>
                  <a:gd name="connsiteX3-903" fmla="*/ 552450 w 2396490"/>
                  <a:gd name="connsiteY3-904" fmla="*/ 1634497 h 1741177"/>
                  <a:gd name="connsiteX4-905" fmla="*/ 628650 w 2396490"/>
                  <a:gd name="connsiteY4-906" fmla="*/ 1573537 h 1741177"/>
                  <a:gd name="connsiteX5-907" fmla="*/ 689610 w 2396490"/>
                  <a:gd name="connsiteY5-908" fmla="*/ 1402087 h 1741177"/>
                  <a:gd name="connsiteX6-909" fmla="*/ 739140 w 2396490"/>
                  <a:gd name="connsiteY6-910" fmla="*/ 1238257 h 1741177"/>
                  <a:gd name="connsiteX7-911" fmla="*/ 792480 w 2396490"/>
                  <a:gd name="connsiteY7-912" fmla="*/ 1066807 h 1741177"/>
                  <a:gd name="connsiteX8-913" fmla="*/ 849630 w 2396490"/>
                  <a:gd name="connsiteY8-914" fmla="*/ 803917 h 1741177"/>
                  <a:gd name="connsiteX9-915" fmla="*/ 929640 w 2396490"/>
                  <a:gd name="connsiteY9-916" fmla="*/ 445777 h 1741177"/>
                  <a:gd name="connsiteX10-917" fmla="*/ 1002030 w 2396490"/>
                  <a:gd name="connsiteY10-918" fmla="*/ 190507 h 1741177"/>
                  <a:gd name="connsiteX11-919" fmla="*/ 1070610 w 2396490"/>
                  <a:gd name="connsiteY11-920" fmla="*/ 72397 h 1741177"/>
                  <a:gd name="connsiteX12-921" fmla="*/ 1211580 w 2396490"/>
                  <a:gd name="connsiteY12-922" fmla="*/ 7 h 1741177"/>
                  <a:gd name="connsiteX13-923" fmla="*/ 1352550 w 2396490"/>
                  <a:gd name="connsiteY13-924" fmla="*/ 76207 h 1741177"/>
                  <a:gd name="connsiteX14-925" fmla="*/ 1447800 w 2396490"/>
                  <a:gd name="connsiteY14-926" fmla="*/ 262897 h 1741177"/>
                  <a:gd name="connsiteX15-927" fmla="*/ 1516380 w 2396490"/>
                  <a:gd name="connsiteY15-928" fmla="*/ 525787 h 1741177"/>
                  <a:gd name="connsiteX16-929" fmla="*/ 1596390 w 2396490"/>
                  <a:gd name="connsiteY16-930" fmla="*/ 853447 h 1741177"/>
                  <a:gd name="connsiteX17-931" fmla="*/ 1653540 w 2396490"/>
                  <a:gd name="connsiteY17-932" fmla="*/ 1093477 h 1741177"/>
                  <a:gd name="connsiteX18-933" fmla="*/ 1687830 w 2396490"/>
                  <a:gd name="connsiteY18-934" fmla="*/ 1207777 h 1741177"/>
                  <a:gd name="connsiteX19-935" fmla="*/ 1710690 w 2396490"/>
                  <a:gd name="connsiteY19-936" fmla="*/ 1280167 h 1741177"/>
                  <a:gd name="connsiteX20-937" fmla="*/ 1775460 w 2396490"/>
                  <a:gd name="connsiteY20-938" fmla="*/ 1451617 h 1741177"/>
                  <a:gd name="connsiteX21-939" fmla="*/ 1851660 w 2396490"/>
                  <a:gd name="connsiteY21-940" fmla="*/ 1565917 h 1741177"/>
                  <a:gd name="connsiteX22-941" fmla="*/ 1901190 w 2396490"/>
                  <a:gd name="connsiteY22-942" fmla="*/ 1630687 h 1741177"/>
                  <a:gd name="connsiteX23-943" fmla="*/ 1927860 w 2396490"/>
                  <a:gd name="connsiteY23-944" fmla="*/ 1657357 h 1741177"/>
                  <a:gd name="connsiteX24-945" fmla="*/ 1985010 w 2396490"/>
                  <a:gd name="connsiteY24-946" fmla="*/ 1680217 h 1741177"/>
                  <a:gd name="connsiteX25-947" fmla="*/ 2065020 w 2396490"/>
                  <a:gd name="connsiteY25-948" fmla="*/ 1703077 h 1741177"/>
                  <a:gd name="connsiteX26-949" fmla="*/ 2251710 w 2396490"/>
                  <a:gd name="connsiteY26-950" fmla="*/ 1725937 h 1741177"/>
                  <a:gd name="connsiteX27-951" fmla="*/ 2396490 w 2396490"/>
                  <a:gd name="connsiteY27-952" fmla="*/ 1741177 h 1741177"/>
                  <a:gd name="connsiteX0-953" fmla="*/ 0 w 2396490"/>
                  <a:gd name="connsiteY0-954" fmla="*/ 1741177 h 1741177"/>
                  <a:gd name="connsiteX1-955" fmla="*/ 144780 w 2396490"/>
                  <a:gd name="connsiteY1-956" fmla="*/ 1729747 h 1741177"/>
                  <a:gd name="connsiteX2-957" fmla="*/ 342900 w 2396490"/>
                  <a:gd name="connsiteY2-958" fmla="*/ 1703077 h 1741177"/>
                  <a:gd name="connsiteX3-959" fmla="*/ 552450 w 2396490"/>
                  <a:gd name="connsiteY3-960" fmla="*/ 1634497 h 1741177"/>
                  <a:gd name="connsiteX4-961" fmla="*/ 628650 w 2396490"/>
                  <a:gd name="connsiteY4-962" fmla="*/ 1573537 h 1741177"/>
                  <a:gd name="connsiteX5-963" fmla="*/ 689610 w 2396490"/>
                  <a:gd name="connsiteY5-964" fmla="*/ 1402087 h 1741177"/>
                  <a:gd name="connsiteX6-965" fmla="*/ 739140 w 2396490"/>
                  <a:gd name="connsiteY6-966" fmla="*/ 1238257 h 1741177"/>
                  <a:gd name="connsiteX7-967" fmla="*/ 792480 w 2396490"/>
                  <a:gd name="connsiteY7-968" fmla="*/ 1066807 h 1741177"/>
                  <a:gd name="connsiteX8-969" fmla="*/ 849630 w 2396490"/>
                  <a:gd name="connsiteY8-970" fmla="*/ 803917 h 1741177"/>
                  <a:gd name="connsiteX9-971" fmla="*/ 929640 w 2396490"/>
                  <a:gd name="connsiteY9-972" fmla="*/ 445777 h 1741177"/>
                  <a:gd name="connsiteX10-973" fmla="*/ 1002030 w 2396490"/>
                  <a:gd name="connsiteY10-974" fmla="*/ 190507 h 1741177"/>
                  <a:gd name="connsiteX11-975" fmla="*/ 1070610 w 2396490"/>
                  <a:gd name="connsiteY11-976" fmla="*/ 72397 h 1741177"/>
                  <a:gd name="connsiteX12-977" fmla="*/ 1211580 w 2396490"/>
                  <a:gd name="connsiteY12-978" fmla="*/ 7 h 1741177"/>
                  <a:gd name="connsiteX13-979" fmla="*/ 1352550 w 2396490"/>
                  <a:gd name="connsiteY13-980" fmla="*/ 76207 h 1741177"/>
                  <a:gd name="connsiteX14-981" fmla="*/ 1447800 w 2396490"/>
                  <a:gd name="connsiteY14-982" fmla="*/ 262897 h 1741177"/>
                  <a:gd name="connsiteX15-983" fmla="*/ 1516380 w 2396490"/>
                  <a:gd name="connsiteY15-984" fmla="*/ 525787 h 1741177"/>
                  <a:gd name="connsiteX16-985" fmla="*/ 1596390 w 2396490"/>
                  <a:gd name="connsiteY16-986" fmla="*/ 853447 h 1741177"/>
                  <a:gd name="connsiteX17-987" fmla="*/ 1653540 w 2396490"/>
                  <a:gd name="connsiteY17-988" fmla="*/ 1093477 h 1741177"/>
                  <a:gd name="connsiteX18-989" fmla="*/ 1687830 w 2396490"/>
                  <a:gd name="connsiteY18-990" fmla="*/ 1207777 h 1741177"/>
                  <a:gd name="connsiteX19-991" fmla="*/ 1710690 w 2396490"/>
                  <a:gd name="connsiteY19-992" fmla="*/ 1280167 h 1741177"/>
                  <a:gd name="connsiteX20-993" fmla="*/ 1775460 w 2396490"/>
                  <a:gd name="connsiteY20-994" fmla="*/ 1451617 h 1741177"/>
                  <a:gd name="connsiteX21-995" fmla="*/ 1840230 w 2396490"/>
                  <a:gd name="connsiteY21-996" fmla="*/ 1577347 h 1741177"/>
                  <a:gd name="connsiteX22-997" fmla="*/ 1901190 w 2396490"/>
                  <a:gd name="connsiteY22-998" fmla="*/ 1630687 h 1741177"/>
                  <a:gd name="connsiteX23-999" fmla="*/ 1927860 w 2396490"/>
                  <a:gd name="connsiteY23-1000" fmla="*/ 1657357 h 1741177"/>
                  <a:gd name="connsiteX24-1001" fmla="*/ 1985010 w 2396490"/>
                  <a:gd name="connsiteY24-1002" fmla="*/ 1680217 h 1741177"/>
                  <a:gd name="connsiteX25-1003" fmla="*/ 2065020 w 2396490"/>
                  <a:gd name="connsiteY25-1004" fmla="*/ 1703077 h 1741177"/>
                  <a:gd name="connsiteX26-1005" fmla="*/ 2251710 w 2396490"/>
                  <a:gd name="connsiteY26-1006" fmla="*/ 1725937 h 1741177"/>
                  <a:gd name="connsiteX27-1007" fmla="*/ 2396490 w 2396490"/>
                  <a:gd name="connsiteY27-1008" fmla="*/ 1741177 h 1741177"/>
                  <a:gd name="connsiteX0-1009" fmla="*/ 0 w 2396490"/>
                  <a:gd name="connsiteY0-1010" fmla="*/ 1741177 h 1741177"/>
                  <a:gd name="connsiteX1-1011" fmla="*/ 144780 w 2396490"/>
                  <a:gd name="connsiteY1-1012" fmla="*/ 1729747 h 1741177"/>
                  <a:gd name="connsiteX2-1013" fmla="*/ 342900 w 2396490"/>
                  <a:gd name="connsiteY2-1014" fmla="*/ 1703077 h 1741177"/>
                  <a:gd name="connsiteX3-1015" fmla="*/ 552450 w 2396490"/>
                  <a:gd name="connsiteY3-1016" fmla="*/ 1634497 h 1741177"/>
                  <a:gd name="connsiteX4-1017" fmla="*/ 628650 w 2396490"/>
                  <a:gd name="connsiteY4-1018" fmla="*/ 1573537 h 1741177"/>
                  <a:gd name="connsiteX5-1019" fmla="*/ 689610 w 2396490"/>
                  <a:gd name="connsiteY5-1020" fmla="*/ 1402087 h 1741177"/>
                  <a:gd name="connsiteX6-1021" fmla="*/ 739140 w 2396490"/>
                  <a:gd name="connsiteY6-1022" fmla="*/ 1238257 h 1741177"/>
                  <a:gd name="connsiteX7-1023" fmla="*/ 792480 w 2396490"/>
                  <a:gd name="connsiteY7-1024" fmla="*/ 1066807 h 1741177"/>
                  <a:gd name="connsiteX8-1025" fmla="*/ 849630 w 2396490"/>
                  <a:gd name="connsiteY8-1026" fmla="*/ 803917 h 1741177"/>
                  <a:gd name="connsiteX9-1027" fmla="*/ 929640 w 2396490"/>
                  <a:gd name="connsiteY9-1028" fmla="*/ 445777 h 1741177"/>
                  <a:gd name="connsiteX10-1029" fmla="*/ 1002030 w 2396490"/>
                  <a:gd name="connsiteY10-1030" fmla="*/ 190507 h 1741177"/>
                  <a:gd name="connsiteX11-1031" fmla="*/ 1070610 w 2396490"/>
                  <a:gd name="connsiteY11-1032" fmla="*/ 72397 h 1741177"/>
                  <a:gd name="connsiteX12-1033" fmla="*/ 1211580 w 2396490"/>
                  <a:gd name="connsiteY12-1034" fmla="*/ 7 h 1741177"/>
                  <a:gd name="connsiteX13-1035" fmla="*/ 1352550 w 2396490"/>
                  <a:gd name="connsiteY13-1036" fmla="*/ 76207 h 1741177"/>
                  <a:gd name="connsiteX14-1037" fmla="*/ 1447800 w 2396490"/>
                  <a:gd name="connsiteY14-1038" fmla="*/ 262897 h 1741177"/>
                  <a:gd name="connsiteX15-1039" fmla="*/ 1516380 w 2396490"/>
                  <a:gd name="connsiteY15-1040" fmla="*/ 525787 h 1741177"/>
                  <a:gd name="connsiteX16-1041" fmla="*/ 1596390 w 2396490"/>
                  <a:gd name="connsiteY16-1042" fmla="*/ 853447 h 1741177"/>
                  <a:gd name="connsiteX17-1043" fmla="*/ 1653540 w 2396490"/>
                  <a:gd name="connsiteY17-1044" fmla="*/ 1093477 h 1741177"/>
                  <a:gd name="connsiteX18-1045" fmla="*/ 1687830 w 2396490"/>
                  <a:gd name="connsiteY18-1046" fmla="*/ 1207777 h 1741177"/>
                  <a:gd name="connsiteX19-1047" fmla="*/ 1710690 w 2396490"/>
                  <a:gd name="connsiteY19-1048" fmla="*/ 1280167 h 1741177"/>
                  <a:gd name="connsiteX20-1049" fmla="*/ 1775460 w 2396490"/>
                  <a:gd name="connsiteY20-1050" fmla="*/ 1451617 h 1741177"/>
                  <a:gd name="connsiteX21-1051" fmla="*/ 1840230 w 2396490"/>
                  <a:gd name="connsiteY21-1052" fmla="*/ 1577347 h 1741177"/>
                  <a:gd name="connsiteX22-1053" fmla="*/ 1889760 w 2396490"/>
                  <a:gd name="connsiteY22-1054" fmla="*/ 1642117 h 1741177"/>
                  <a:gd name="connsiteX23-1055" fmla="*/ 1927860 w 2396490"/>
                  <a:gd name="connsiteY23-1056" fmla="*/ 1657357 h 1741177"/>
                  <a:gd name="connsiteX24-1057" fmla="*/ 1985010 w 2396490"/>
                  <a:gd name="connsiteY24-1058" fmla="*/ 1680217 h 1741177"/>
                  <a:gd name="connsiteX25-1059" fmla="*/ 2065020 w 2396490"/>
                  <a:gd name="connsiteY25-1060" fmla="*/ 1703077 h 1741177"/>
                  <a:gd name="connsiteX26-1061" fmla="*/ 2251710 w 2396490"/>
                  <a:gd name="connsiteY26-1062" fmla="*/ 1725937 h 1741177"/>
                  <a:gd name="connsiteX27-1063" fmla="*/ 2396490 w 2396490"/>
                  <a:gd name="connsiteY27-1064" fmla="*/ 1741177 h 1741177"/>
                  <a:gd name="connsiteX0-1065" fmla="*/ 0 w 2396490"/>
                  <a:gd name="connsiteY0-1066" fmla="*/ 1741177 h 1741177"/>
                  <a:gd name="connsiteX1-1067" fmla="*/ 144780 w 2396490"/>
                  <a:gd name="connsiteY1-1068" fmla="*/ 1729747 h 1741177"/>
                  <a:gd name="connsiteX2-1069" fmla="*/ 342900 w 2396490"/>
                  <a:gd name="connsiteY2-1070" fmla="*/ 1703077 h 1741177"/>
                  <a:gd name="connsiteX3-1071" fmla="*/ 552450 w 2396490"/>
                  <a:gd name="connsiteY3-1072" fmla="*/ 1634497 h 1741177"/>
                  <a:gd name="connsiteX4-1073" fmla="*/ 613410 w 2396490"/>
                  <a:gd name="connsiteY4-1074" fmla="*/ 1577347 h 1741177"/>
                  <a:gd name="connsiteX5-1075" fmla="*/ 689610 w 2396490"/>
                  <a:gd name="connsiteY5-1076" fmla="*/ 1402087 h 1741177"/>
                  <a:gd name="connsiteX6-1077" fmla="*/ 739140 w 2396490"/>
                  <a:gd name="connsiteY6-1078" fmla="*/ 1238257 h 1741177"/>
                  <a:gd name="connsiteX7-1079" fmla="*/ 792480 w 2396490"/>
                  <a:gd name="connsiteY7-1080" fmla="*/ 1066807 h 1741177"/>
                  <a:gd name="connsiteX8-1081" fmla="*/ 849630 w 2396490"/>
                  <a:gd name="connsiteY8-1082" fmla="*/ 803917 h 1741177"/>
                  <a:gd name="connsiteX9-1083" fmla="*/ 929640 w 2396490"/>
                  <a:gd name="connsiteY9-1084" fmla="*/ 445777 h 1741177"/>
                  <a:gd name="connsiteX10-1085" fmla="*/ 1002030 w 2396490"/>
                  <a:gd name="connsiteY10-1086" fmla="*/ 190507 h 1741177"/>
                  <a:gd name="connsiteX11-1087" fmla="*/ 1070610 w 2396490"/>
                  <a:gd name="connsiteY11-1088" fmla="*/ 72397 h 1741177"/>
                  <a:gd name="connsiteX12-1089" fmla="*/ 1211580 w 2396490"/>
                  <a:gd name="connsiteY12-1090" fmla="*/ 7 h 1741177"/>
                  <a:gd name="connsiteX13-1091" fmla="*/ 1352550 w 2396490"/>
                  <a:gd name="connsiteY13-1092" fmla="*/ 76207 h 1741177"/>
                  <a:gd name="connsiteX14-1093" fmla="*/ 1447800 w 2396490"/>
                  <a:gd name="connsiteY14-1094" fmla="*/ 262897 h 1741177"/>
                  <a:gd name="connsiteX15-1095" fmla="*/ 1516380 w 2396490"/>
                  <a:gd name="connsiteY15-1096" fmla="*/ 525787 h 1741177"/>
                  <a:gd name="connsiteX16-1097" fmla="*/ 1596390 w 2396490"/>
                  <a:gd name="connsiteY16-1098" fmla="*/ 853447 h 1741177"/>
                  <a:gd name="connsiteX17-1099" fmla="*/ 1653540 w 2396490"/>
                  <a:gd name="connsiteY17-1100" fmla="*/ 1093477 h 1741177"/>
                  <a:gd name="connsiteX18-1101" fmla="*/ 1687830 w 2396490"/>
                  <a:gd name="connsiteY18-1102" fmla="*/ 1207777 h 1741177"/>
                  <a:gd name="connsiteX19-1103" fmla="*/ 1710690 w 2396490"/>
                  <a:gd name="connsiteY19-1104" fmla="*/ 1280167 h 1741177"/>
                  <a:gd name="connsiteX20-1105" fmla="*/ 1775460 w 2396490"/>
                  <a:gd name="connsiteY20-1106" fmla="*/ 1451617 h 1741177"/>
                  <a:gd name="connsiteX21-1107" fmla="*/ 1840230 w 2396490"/>
                  <a:gd name="connsiteY21-1108" fmla="*/ 1577347 h 1741177"/>
                  <a:gd name="connsiteX22-1109" fmla="*/ 1889760 w 2396490"/>
                  <a:gd name="connsiteY22-1110" fmla="*/ 1642117 h 1741177"/>
                  <a:gd name="connsiteX23-1111" fmla="*/ 1927860 w 2396490"/>
                  <a:gd name="connsiteY23-1112" fmla="*/ 1657357 h 1741177"/>
                  <a:gd name="connsiteX24-1113" fmla="*/ 1985010 w 2396490"/>
                  <a:gd name="connsiteY24-1114" fmla="*/ 1680217 h 1741177"/>
                  <a:gd name="connsiteX25-1115" fmla="*/ 2065020 w 2396490"/>
                  <a:gd name="connsiteY25-1116" fmla="*/ 1703077 h 1741177"/>
                  <a:gd name="connsiteX26-1117" fmla="*/ 2251710 w 2396490"/>
                  <a:gd name="connsiteY26-1118" fmla="*/ 1725937 h 1741177"/>
                  <a:gd name="connsiteX27-1119" fmla="*/ 2396490 w 2396490"/>
                  <a:gd name="connsiteY27-1120" fmla="*/ 1741177 h 1741177"/>
                  <a:gd name="connsiteX0-1121" fmla="*/ 0 w 2396490"/>
                  <a:gd name="connsiteY0-1122" fmla="*/ 1741177 h 1741177"/>
                  <a:gd name="connsiteX1-1123" fmla="*/ 144780 w 2396490"/>
                  <a:gd name="connsiteY1-1124" fmla="*/ 1729747 h 1741177"/>
                  <a:gd name="connsiteX2-1125" fmla="*/ 342900 w 2396490"/>
                  <a:gd name="connsiteY2-1126" fmla="*/ 1703077 h 1741177"/>
                  <a:gd name="connsiteX3-1127" fmla="*/ 552450 w 2396490"/>
                  <a:gd name="connsiteY3-1128" fmla="*/ 1634497 h 1741177"/>
                  <a:gd name="connsiteX4-1129" fmla="*/ 613410 w 2396490"/>
                  <a:gd name="connsiteY4-1130" fmla="*/ 1577347 h 1741177"/>
                  <a:gd name="connsiteX5-1131" fmla="*/ 689610 w 2396490"/>
                  <a:gd name="connsiteY5-1132" fmla="*/ 1402087 h 1741177"/>
                  <a:gd name="connsiteX6-1133" fmla="*/ 739140 w 2396490"/>
                  <a:gd name="connsiteY6-1134" fmla="*/ 1238257 h 1741177"/>
                  <a:gd name="connsiteX7-1135" fmla="*/ 792480 w 2396490"/>
                  <a:gd name="connsiteY7-1136" fmla="*/ 1066807 h 1741177"/>
                  <a:gd name="connsiteX8-1137" fmla="*/ 849630 w 2396490"/>
                  <a:gd name="connsiteY8-1138" fmla="*/ 803917 h 1741177"/>
                  <a:gd name="connsiteX9-1139" fmla="*/ 929640 w 2396490"/>
                  <a:gd name="connsiteY9-1140" fmla="*/ 445777 h 1741177"/>
                  <a:gd name="connsiteX10-1141" fmla="*/ 1002030 w 2396490"/>
                  <a:gd name="connsiteY10-1142" fmla="*/ 190507 h 1741177"/>
                  <a:gd name="connsiteX11-1143" fmla="*/ 1070610 w 2396490"/>
                  <a:gd name="connsiteY11-1144" fmla="*/ 72397 h 1741177"/>
                  <a:gd name="connsiteX12-1145" fmla="*/ 1211580 w 2396490"/>
                  <a:gd name="connsiteY12-1146" fmla="*/ 7 h 1741177"/>
                  <a:gd name="connsiteX13-1147" fmla="*/ 1352550 w 2396490"/>
                  <a:gd name="connsiteY13-1148" fmla="*/ 76207 h 1741177"/>
                  <a:gd name="connsiteX14-1149" fmla="*/ 1447800 w 2396490"/>
                  <a:gd name="connsiteY14-1150" fmla="*/ 262897 h 1741177"/>
                  <a:gd name="connsiteX15-1151" fmla="*/ 1516380 w 2396490"/>
                  <a:gd name="connsiteY15-1152" fmla="*/ 525787 h 1741177"/>
                  <a:gd name="connsiteX16-1153" fmla="*/ 1596390 w 2396490"/>
                  <a:gd name="connsiteY16-1154" fmla="*/ 853447 h 1741177"/>
                  <a:gd name="connsiteX17-1155" fmla="*/ 1653540 w 2396490"/>
                  <a:gd name="connsiteY17-1156" fmla="*/ 1093477 h 1741177"/>
                  <a:gd name="connsiteX18-1157" fmla="*/ 1687830 w 2396490"/>
                  <a:gd name="connsiteY18-1158" fmla="*/ 1207777 h 1741177"/>
                  <a:gd name="connsiteX19-1159" fmla="*/ 1710690 w 2396490"/>
                  <a:gd name="connsiteY19-1160" fmla="*/ 1280167 h 1741177"/>
                  <a:gd name="connsiteX20-1161" fmla="*/ 1786890 w 2396490"/>
                  <a:gd name="connsiteY20-1162" fmla="*/ 1443997 h 1741177"/>
                  <a:gd name="connsiteX21-1163" fmla="*/ 1840230 w 2396490"/>
                  <a:gd name="connsiteY21-1164" fmla="*/ 1577347 h 1741177"/>
                  <a:gd name="connsiteX22-1165" fmla="*/ 1889760 w 2396490"/>
                  <a:gd name="connsiteY22-1166" fmla="*/ 1642117 h 1741177"/>
                  <a:gd name="connsiteX23-1167" fmla="*/ 1927860 w 2396490"/>
                  <a:gd name="connsiteY23-1168" fmla="*/ 1657357 h 1741177"/>
                  <a:gd name="connsiteX24-1169" fmla="*/ 1985010 w 2396490"/>
                  <a:gd name="connsiteY24-1170" fmla="*/ 1680217 h 1741177"/>
                  <a:gd name="connsiteX25-1171" fmla="*/ 2065020 w 2396490"/>
                  <a:gd name="connsiteY25-1172" fmla="*/ 1703077 h 1741177"/>
                  <a:gd name="connsiteX26-1173" fmla="*/ 2251710 w 2396490"/>
                  <a:gd name="connsiteY26-1174" fmla="*/ 1725937 h 1741177"/>
                  <a:gd name="connsiteX27-1175" fmla="*/ 2396490 w 2396490"/>
                  <a:gd name="connsiteY27-1176" fmla="*/ 1741177 h 1741177"/>
                  <a:gd name="connsiteX0-1177" fmla="*/ 0 w 2396490"/>
                  <a:gd name="connsiteY0-1178" fmla="*/ 1741177 h 1741177"/>
                  <a:gd name="connsiteX1-1179" fmla="*/ 144780 w 2396490"/>
                  <a:gd name="connsiteY1-1180" fmla="*/ 1729747 h 1741177"/>
                  <a:gd name="connsiteX2-1181" fmla="*/ 342900 w 2396490"/>
                  <a:gd name="connsiteY2-1182" fmla="*/ 1703077 h 1741177"/>
                  <a:gd name="connsiteX3-1183" fmla="*/ 552450 w 2396490"/>
                  <a:gd name="connsiteY3-1184" fmla="*/ 1634497 h 1741177"/>
                  <a:gd name="connsiteX4-1185" fmla="*/ 613410 w 2396490"/>
                  <a:gd name="connsiteY4-1186" fmla="*/ 1577347 h 1741177"/>
                  <a:gd name="connsiteX5-1187" fmla="*/ 689610 w 2396490"/>
                  <a:gd name="connsiteY5-1188" fmla="*/ 1402087 h 1741177"/>
                  <a:gd name="connsiteX6-1189" fmla="*/ 739140 w 2396490"/>
                  <a:gd name="connsiteY6-1190" fmla="*/ 1238257 h 1741177"/>
                  <a:gd name="connsiteX7-1191" fmla="*/ 792480 w 2396490"/>
                  <a:gd name="connsiteY7-1192" fmla="*/ 1066807 h 1741177"/>
                  <a:gd name="connsiteX8-1193" fmla="*/ 849630 w 2396490"/>
                  <a:gd name="connsiteY8-1194" fmla="*/ 803917 h 1741177"/>
                  <a:gd name="connsiteX9-1195" fmla="*/ 929640 w 2396490"/>
                  <a:gd name="connsiteY9-1196" fmla="*/ 445777 h 1741177"/>
                  <a:gd name="connsiteX10-1197" fmla="*/ 1002030 w 2396490"/>
                  <a:gd name="connsiteY10-1198" fmla="*/ 190507 h 1741177"/>
                  <a:gd name="connsiteX11-1199" fmla="*/ 1070610 w 2396490"/>
                  <a:gd name="connsiteY11-1200" fmla="*/ 72397 h 1741177"/>
                  <a:gd name="connsiteX12-1201" fmla="*/ 1211580 w 2396490"/>
                  <a:gd name="connsiteY12-1202" fmla="*/ 7 h 1741177"/>
                  <a:gd name="connsiteX13-1203" fmla="*/ 1352550 w 2396490"/>
                  <a:gd name="connsiteY13-1204" fmla="*/ 76207 h 1741177"/>
                  <a:gd name="connsiteX14-1205" fmla="*/ 1447800 w 2396490"/>
                  <a:gd name="connsiteY14-1206" fmla="*/ 262897 h 1741177"/>
                  <a:gd name="connsiteX15-1207" fmla="*/ 1516380 w 2396490"/>
                  <a:gd name="connsiteY15-1208" fmla="*/ 525787 h 1741177"/>
                  <a:gd name="connsiteX16-1209" fmla="*/ 1596390 w 2396490"/>
                  <a:gd name="connsiteY16-1210" fmla="*/ 853447 h 1741177"/>
                  <a:gd name="connsiteX17-1211" fmla="*/ 1653540 w 2396490"/>
                  <a:gd name="connsiteY17-1212" fmla="*/ 1093477 h 1741177"/>
                  <a:gd name="connsiteX18-1213" fmla="*/ 1687830 w 2396490"/>
                  <a:gd name="connsiteY18-1214" fmla="*/ 1207777 h 1741177"/>
                  <a:gd name="connsiteX19-1215" fmla="*/ 1710690 w 2396490"/>
                  <a:gd name="connsiteY19-1216" fmla="*/ 1280167 h 1741177"/>
                  <a:gd name="connsiteX20-1217" fmla="*/ 1786890 w 2396490"/>
                  <a:gd name="connsiteY20-1218" fmla="*/ 1443997 h 1741177"/>
                  <a:gd name="connsiteX21-1219" fmla="*/ 1851660 w 2396490"/>
                  <a:gd name="connsiteY21-1220" fmla="*/ 1573537 h 1741177"/>
                  <a:gd name="connsiteX22-1221" fmla="*/ 1889760 w 2396490"/>
                  <a:gd name="connsiteY22-1222" fmla="*/ 1642117 h 1741177"/>
                  <a:gd name="connsiteX23-1223" fmla="*/ 1927860 w 2396490"/>
                  <a:gd name="connsiteY23-1224" fmla="*/ 1657357 h 1741177"/>
                  <a:gd name="connsiteX24-1225" fmla="*/ 1985010 w 2396490"/>
                  <a:gd name="connsiteY24-1226" fmla="*/ 1680217 h 1741177"/>
                  <a:gd name="connsiteX25-1227" fmla="*/ 2065020 w 2396490"/>
                  <a:gd name="connsiteY25-1228" fmla="*/ 1703077 h 1741177"/>
                  <a:gd name="connsiteX26-1229" fmla="*/ 2251710 w 2396490"/>
                  <a:gd name="connsiteY26-1230" fmla="*/ 1725937 h 1741177"/>
                  <a:gd name="connsiteX27-1231" fmla="*/ 2396490 w 2396490"/>
                  <a:gd name="connsiteY27-1232" fmla="*/ 1741177 h 1741177"/>
                  <a:gd name="connsiteX0-1233" fmla="*/ 0 w 2396490"/>
                  <a:gd name="connsiteY0-1234" fmla="*/ 1741177 h 1741177"/>
                  <a:gd name="connsiteX1-1235" fmla="*/ 144780 w 2396490"/>
                  <a:gd name="connsiteY1-1236" fmla="*/ 1729747 h 1741177"/>
                  <a:gd name="connsiteX2-1237" fmla="*/ 342900 w 2396490"/>
                  <a:gd name="connsiteY2-1238" fmla="*/ 1703077 h 1741177"/>
                  <a:gd name="connsiteX3-1239" fmla="*/ 552450 w 2396490"/>
                  <a:gd name="connsiteY3-1240" fmla="*/ 1634497 h 1741177"/>
                  <a:gd name="connsiteX4-1241" fmla="*/ 613410 w 2396490"/>
                  <a:gd name="connsiteY4-1242" fmla="*/ 1577347 h 1741177"/>
                  <a:gd name="connsiteX5-1243" fmla="*/ 689610 w 2396490"/>
                  <a:gd name="connsiteY5-1244" fmla="*/ 1402087 h 1741177"/>
                  <a:gd name="connsiteX6-1245" fmla="*/ 739140 w 2396490"/>
                  <a:gd name="connsiteY6-1246" fmla="*/ 1238257 h 1741177"/>
                  <a:gd name="connsiteX7-1247" fmla="*/ 792480 w 2396490"/>
                  <a:gd name="connsiteY7-1248" fmla="*/ 1066807 h 1741177"/>
                  <a:gd name="connsiteX8-1249" fmla="*/ 849630 w 2396490"/>
                  <a:gd name="connsiteY8-1250" fmla="*/ 803917 h 1741177"/>
                  <a:gd name="connsiteX9-1251" fmla="*/ 929640 w 2396490"/>
                  <a:gd name="connsiteY9-1252" fmla="*/ 445777 h 1741177"/>
                  <a:gd name="connsiteX10-1253" fmla="*/ 1002030 w 2396490"/>
                  <a:gd name="connsiteY10-1254" fmla="*/ 190507 h 1741177"/>
                  <a:gd name="connsiteX11-1255" fmla="*/ 1070610 w 2396490"/>
                  <a:gd name="connsiteY11-1256" fmla="*/ 72397 h 1741177"/>
                  <a:gd name="connsiteX12-1257" fmla="*/ 1211580 w 2396490"/>
                  <a:gd name="connsiteY12-1258" fmla="*/ 7 h 1741177"/>
                  <a:gd name="connsiteX13-1259" fmla="*/ 1352550 w 2396490"/>
                  <a:gd name="connsiteY13-1260" fmla="*/ 76207 h 1741177"/>
                  <a:gd name="connsiteX14-1261" fmla="*/ 1447800 w 2396490"/>
                  <a:gd name="connsiteY14-1262" fmla="*/ 262897 h 1741177"/>
                  <a:gd name="connsiteX15-1263" fmla="*/ 1516380 w 2396490"/>
                  <a:gd name="connsiteY15-1264" fmla="*/ 525787 h 1741177"/>
                  <a:gd name="connsiteX16-1265" fmla="*/ 1596390 w 2396490"/>
                  <a:gd name="connsiteY16-1266" fmla="*/ 853447 h 1741177"/>
                  <a:gd name="connsiteX17-1267" fmla="*/ 1653540 w 2396490"/>
                  <a:gd name="connsiteY17-1268" fmla="*/ 1093477 h 1741177"/>
                  <a:gd name="connsiteX18-1269" fmla="*/ 1687830 w 2396490"/>
                  <a:gd name="connsiteY18-1270" fmla="*/ 1207777 h 1741177"/>
                  <a:gd name="connsiteX19-1271" fmla="*/ 1710690 w 2396490"/>
                  <a:gd name="connsiteY19-1272" fmla="*/ 1280167 h 1741177"/>
                  <a:gd name="connsiteX20-1273" fmla="*/ 1786890 w 2396490"/>
                  <a:gd name="connsiteY20-1274" fmla="*/ 1443997 h 1741177"/>
                  <a:gd name="connsiteX21-1275" fmla="*/ 1851660 w 2396490"/>
                  <a:gd name="connsiteY21-1276" fmla="*/ 1573537 h 1741177"/>
                  <a:gd name="connsiteX22-1277" fmla="*/ 1905000 w 2396490"/>
                  <a:gd name="connsiteY22-1278" fmla="*/ 1642117 h 1741177"/>
                  <a:gd name="connsiteX23-1279" fmla="*/ 1927860 w 2396490"/>
                  <a:gd name="connsiteY23-1280" fmla="*/ 1657357 h 1741177"/>
                  <a:gd name="connsiteX24-1281" fmla="*/ 1985010 w 2396490"/>
                  <a:gd name="connsiteY24-1282" fmla="*/ 1680217 h 1741177"/>
                  <a:gd name="connsiteX25-1283" fmla="*/ 2065020 w 2396490"/>
                  <a:gd name="connsiteY25-1284" fmla="*/ 1703077 h 1741177"/>
                  <a:gd name="connsiteX26-1285" fmla="*/ 2251710 w 2396490"/>
                  <a:gd name="connsiteY26-1286" fmla="*/ 1725937 h 1741177"/>
                  <a:gd name="connsiteX27-1287" fmla="*/ 2396490 w 2396490"/>
                  <a:gd name="connsiteY27-1288" fmla="*/ 1741177 h 1741177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  <a:cxn ang="0">
                    <a:pos x="connsiteX4-9" y="connsiteY4-10"/>
                  </a:cxn>
                  <a:cxn ang="0">
                    <a:pos x="connsiteX5-11" y="connsiteY5-12"/>
                  </a:cxn>
                  <a:cxn ang="0">
                    <a:pos x="connsiteX6-13" y="connsiteY6-14"/>
                  </a:cxn>
                  <a:cxn ang="0">
                    <a:pos x="connsiteX7-15" y="connsiteY7-16"/>
                  </a:cxn>
                  <a:cxn ang="0">
                    <a:pos x="connsiteX8-17" y="connsiteY8-18"/>
                  </a:cxn>
                  <a:cxn ang="0">
                    <a:pos x="connsiteX9-19" y="connsiteY9-20"/>
                  </a:cxn>
                  <a:cxn ang="0">
                    <a:pos x="connsiteX10-21" y="connsiteY10-22"/>
                  </a:cxn>
                  <a:cxn ang="0">
                    <a:pos x="connsiteX11-23" y="connsiteY11-24"/>
                  </a:cxn>
                  <a:cxn ang="0">
                    <a:pos x="connsiteX12-25" y="connsiteY12-26"/>
                  </a:cxn>
                  <a:cxn ang="0">
                    <a:pos x="connsiteX13-27" y="connsiteY13-28"/>
                  </a:cxn>
                  <a:cxn ang="0">
                    <a:pos x="connsiteX14-29" y="connsiteY14-30"/>
                  </a:cxn>
                  <a:cxn ang="0">
                    <a:pos x="connsiteX15-31" y="connsiteY15-32"/>
                  </a:cxn>
                  <a:cxn ang="0">
                    <a:pos x="connsiteX16-33" y="connsiteY16-34"/>
                  </a:cxn>
                  <a:cxn ang="0">
                    <a:pos x="connsiteX17-35" y="connsiteY17-36"/>
                  </a:cxn>
                  <a:cxn ang="0">
                    <a:pos x="connsiteX18-37" y="connsiteY18-38"/>
                  </a:cxn>
                  <a:cxn ang="0">
                    <a:pos x="connsiteX19-39" y="connsiteY19-40"/>
                  </a:cxn>
                  <a:cxn ang="0">
                    <a:pos x="connsiteX20-41" y="connsiteY20-42"/>
                  </a:cxn>
                  <a:cxn ang="0">
                    <a:pos x="connsiteX21-43" y="connsiteY21-44"/>
                  </a:cxn>
                  <a:cxn ang="0">
                    <a:pos x="connsiteX22-45" y="connsiteY22-46"/>
                  </a:cxn>
                  <a:cxn ang="0">
                    <a:pos x="connsiteX23-47" y="connsiteY23-48"/>
                  </a:cxn>
                  <a:cxn ang="0">
                    <a:pos x="connsiteX24-49" y="connsiteY24-50"/>
                  </a:cxn>
                  <a:cxn ang="0">
                    <a:pos x="connsiteX25-51" y="connsiteY25-52"/>
                  </a:cxn>
                  <a:cxn ang="0">
                    <a:pos x="connsiteX26-53" y="connsiteY26-54"/>
                  </a:cxn>
                  <a:cxn ang="0">
                    <a:pos x="connsiteX27-55" y="connsiteY27-56"/>
                  </a:cxn>
                </a:cxnLst>
                <a:rect l="l" t="t" r="r" b="b"/>
                <a:pathLst>
                  <a:path w="2396490" h="1741177">
                    <a:moveTo>
                      <a:pt x="0" y="1741177"/>
                    </a:moveTo>
                    <a:cubicBezTo>
                      <a:pt x="43815" y="1738637"/>
                      <a:pt x="87630" y="1736097"/>
                      <a:pt x="144780" y="1729747"/>
                    </a:cubicBezTo>
                    <a:cubicBezTo>
                      <a:pt x="201930" y="1723397"/>
                      <a:pt x="274955" y="1718952"/>
                      <a:pt x="342900" y="1703077"/>
                    </a:cubicBezTo>
                    <a:cubicBezTo>
                      <a:pt x="410845" y="1687202"/>
                      <a:pt x="507365" y="1655452"/>
                      <a:pt x="552450" y="1634497"/>
                    </a:cubicBezTo>
                    <a:cubicBezTo>
                      <a:pt x="597535" y="1613542"/>
                      <a:pt x="590550" y="1616082"/>
                      <a:pt x="613410" y="1577347"/>
                    </a:cubicBezTo>
                    <a:cubicBezTo>
                      <a:pt x="636270" y="1538612"/>
                      <a:pt x="668655" y="1458602"/>
                      <a:pt x="689610" y="1402087"/>
                    </a:cubicBezTo>
                    <a:cubicBezTo>
                      <a:pt x="710565" y="1345572"/>
                      <a:pt x="721995" y="1294137"/>
                      <a:pt x="739140" y="1238257"/>
                    </a:cubicBezTo>
                    <a:cubicBezTo>
                      <a:pt x="756285" y="1182377"/>
                      <a:pt x="774065" y="1139197"/>
                      <a:pt x="792480" y="1066807"/>
                    </a:cubicBezTo>
                    <a:cubicBezTo>
                      <a:pt x="810895" y="994417"/>
                      <a:pt x="826770" y="907422"/>
                      <a:pt x="849630" y="803917"/>
                    </a:cubicBezTo>
                    <a:cubicBezTo>
                      <a:pt x="872490" y="700412"/>
                      <a:pt x="904240" y="548012"/>
                      <a:pt x="929640" y="445777"/>
                    </a:cubicBezTo>
                    <a:cubicBezTo>
                      <a:pt x="955040" y="343542"/>
                      <a:pt x="978535" y="252737"/>
                      <a:pt x="1002030" y="190507"/>
                    </a:cubicBezTo>
                    <a:cubicBezTo>
                      <a:pt x="1025525" y="128277"/>
                      <a:pt x="1035685" y="104147"/>
                      <a:pt x="1070610" y="72397"/>
                    </a:cubicBezTo>
                    <a:cubicBezTo>
                      <a:pt x="1105535" y="40647"/>
                      <a:pt x="1164590" y="-628"/>
                      <a:pt x="1211580" y="7"/>
                    </a:cubicBezTo>
                    <a:cubicBezTo>
                      <a:pt x="1258570" y="642"/>
                      <a:pt x="1313180" y="32392"/>
                      <a:pt x="1352550" y="76207"/>
                    </a:cubicBezTo>
                    <a:cubicBezTo>
                      <a:pt x="1391920" y="120022"/>
                      <a:pt x="1420495" y="187967"/>
                      <a:pt x="1447800" y="262897"/>
                    </a:cubicBezTo>
                    <a:cubicBezTo>
                      <a:pt x="1475105" y="337827"/>
                      <a:pt x="1491615" y="427362"/>
                      <a:pt x="1516380" y="525787"/>
                    </a:cubicBezTo>
                    <a:cubicBezTo>
                      <a:pt x="1541145" y="624212"/>
                      <a:pt x="1573530" y="758832"/>
                      <a:pt x="1596390" y="853447"/>
                    </a:cubicBezTo>
                    <a:cubicBezTo>
                      <a:pt x="1619250" y="948062"/>
                      <a:pt x="1638300" y="1034422"/>
                      <a:pt x="1653540" y="1093477"/>
                    </a:cubicBezTo>
                    <a:cubicBezTo>
                      <a:pt x="1668780" y="1152532"/>
                      <a:pt x="1678305" y="1176662"/>
                      <a:pt x="1687830" y="1207777"/>
                    </a:cubicBezTo>
                    <a:cubicBezTo>
                      <a:pt x="1697355" y="1238892"/>
                      <a:pt x="1694180" y="1240797"/>
                      <a:pt x="1710690" y="1280167"/>
                    </a:cubicBezTo>
                    <a:cubicBezTo>
                      <a:pt x="1727200" y="1319537"/>
                      <a:pt x="1763395" y="1395102"/>
                      <a:pt x="1786890" y="1443997"/>
                    </a:cubicBezTo>
                    <a:cubicBezTo>
                      <a:pt x="1810385" y="1492892"/>
                      <a:pt x="1831975" y="1540517"/>
                      <a:pt x="1851660" y="1573537"/>
                    </a:cubicBezTo>
                    <a:cubicBezTo>
                      <a:pt x="1871345" y="1606557"/>
                      <a:pt x="1892300" y="1628147"/>
                      <a:pt x="1905000" y="1642117"/>
                    </a:cubicBezTo>
                    <a:cubicBezTo>
                      <a:pt x="1917700" y="1656087"/>
                      <a:pt x="1914525" y="1651007"/>
                      <a:pt x="1927860" y="1657357"/>
                    </a:cubicBezTo>
                    <a:cubicBezTo>
                      <a:pt x="1941195" y="1663707"/>
                      <a:pt x="1962150" y="1672597"/>
                      <a:pt x="1985010" y="1680217"/>
                    </a:cubicBezTo>
                    <a:cubicBezTo>
                      <a:pt x="2007870" y="1687837"/>
                      <a:pt x="2020570" y="1695457"/>
                      <a:pt x="2065020" y="1703077"/>
                    </a:cubicBezTo>
                    <a:cubicBezTo>
                      <a:pt x="2109470" y="1710697"/>
                      <a:pt x="2251710" y="1725937"/>
                      <a:pt x="2251710" y="1725937"/>
                    </a:cubicBezTo>
                    <a:cubicBezTo>
                      <a:pt x="2306955" y="1732287"/>
                      <a:pt x="2374900" y="1736097"/>
                      <a:pt x="2396490" y="1741177"/>
                    </a:cubicBezTo>
                  </a:path>
                </a:pathLst>
              </a:custGeom>
              <a:noFill/>
              <a:ln w="3810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00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7" name="文本框 46">
                    <a:extLst>
                      <a:ext uri="{FF2B5EF4-FFF2-40B4-BE49-F238E27FC236}">
                        <a16:creationId xmlns:a16="http://schemas.microsoft.com/office/drawing/2014/main" id="{E57BAC8D-5D5C-4D59-A6DF-33F97E7C1550}"/>
                      </a:ext>
                    </a:extLst>
                  </p:cNvPr>
                  <p:cNvSpPr txBox="1"/>
                  <p:nvPr/>
                </p:nvSpPr>
                <p:spPr>
                  <a:xfrm>
                    <a:off x="8400256" y="2426097"/>
                    <a:ext cx="610744" cy="307777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zh-CN" altLang="en-US" sz="2000" b="1" i="1" smtClean="0">
                              <a:latin typeface="Cambria Math" panose="02040503050406030204" pitchFamily="18" charset="0"/>
                            </a:rPr>
                            <m:t>𝝋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zh-CN" altLang="en-US" sz="2000" b="1" dirty="0"/>
                  </a:p>
                </p:txBody>
              </p:sp>
            </mc:Choice>
            <mc:Fallback xmlns="">
              <p:sp>
                <p:nvSpPr>
                  <p:cNvPr id="125" name="文本框 12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400256" y="2426097"/>
                    <a:ext cx="610744" cy="307777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 l="-11000" t="-1961" r="-15000" b="-33333"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  <a:endParaRPr lang="zh-CN" altLang="en-US">
                      <a:noFill/>
                    </a:endParaRP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矩形 47">
                    <a:extLst>
                      <a:ext uri="{FF2B5EF4-FFF2-40B4-BE49-F238E27FC236}">
                        <a16:creationId xmlns:a16="http://schemas.microsoft.com/office/drawing/2014/main" id="{96444421-6D27-4157-8E0D-B0229B1BD0D1}"/>
                      </a:ext>
                    </a:extLst>
                  </p:cNvPr>
                  <p:cNvSpPr/>
                  <p:nvPr/>
                </p:nvSpPr>
                <p:spPr>
                  <a:xfrm>
                    <a:off x="9655109" y="3206670"/>
                    <a:ext cx="389850" cy="40011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oMath>
                      </m:oMathPara>
                    </a14:m>
                    <a:endParaRPr lang="zh-CN" altLang="en-US" sz="2000" dirty="0"/>
                  </a:p>
                </p:txBody>
              </p:sp>
            </mc:Choice>
            <mc:Fallback xmlns="">
              <p:sp>
                <p:nvSpPr>
                  <p:cNvPr id="126" name="矩形 12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655109" y="3206670"/>
                    <a:ext cx="389850" cy="400110"/>
                  </a:xfrm>
                  <a:prstGeom prst="rect">
                    <a:avLst/>
                  </a:prstGeom>
                  <a:blipFill rotWithShape="1"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  <a:endParaRPr lang="zh-CN" altLang="en-US">
                      <a:noFill/>
                    </a:endParaRPr>
                  </a:p>
                </p:txBody>
              </p:sp>
            </mc:Fallback>
          </mc:AlternateContent>
        </p:grpSp>
        <p:sp>
          <p:nvSpPr>
            <p:cNvPr id="43" name="矩形: 圆角 42">
              <a:extLst>
                <a:ext uri="{FF2B5EF4-FFF2-40B4-BE49-F238E27FC236}">
                  <a16:creationId xmlns:a16="http://schemas.microsoft.com/office/drawing/2014/main" id="{E95B44B7-CBBD-48B5-8ACD-243B2C868079}"/>
                </a:ext>
              </a:extLst>
            </p:cNvPr>
            <p:cNvSpPr/>
            <p:nvPr/>
          </p:nvSpPr>
          <p:spPr>
            <a:xfrm>
              <a:off x="8043478" y="3933056"/>
              <a:ext cx="2084972" cy="634233"/>
            </a:xfrm>
            <a:prstGeom prst="round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Uncertainty</a:t>
              </a:r>
              <a:endPara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4" name="文本框 43">
              <a:extLst>
                <a:ext uri="{FF2B5EF4-FFF2-40B4-BE49-F238E27FC236}">
                  <a16:creationId xmlns:a16="http://schemas.microsoft.com/office/drawing/2014/main" id="{AB18ED68-39FA-498A-9140-E4E2634EB074}"/>
                </a:ext>
              </a:extLst>
            </p:cNvPr>
            <p:cNvSpPr txBox="1"/>
            <p:nvPr/>
          </p:nvSpPr>
          <p:spPr>
            <a:xfrm>
              <a:off x="7395004" y="4567289"/>
              <a:ext cx="3381919" cy="15442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The process of degradation and performance of object is unknown</a:t>
              </a:r>
              <a:endParaRPr lang="zh-CN" altLang="en-US" sz="2000" dirty="0"/>
            </a:p>
          </p:txBody>
        </p:sp>
      </p:grpSp>
    </p:spTree>
    <p:extLst>
      <p:ext uri="{BB962C8B-B14F-4D97-AF65-F5344CB8AC3E}">
        <p14:creationId xmlns:p14="http://schemas.microsoft.com/office/powerpoint/2010/main" val="368699690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组合 24">
            <a:extLst>
              <a:ext uri="{FF2B5EF4-FFF2-40B4-BE49-F238E27FC236}">
                <a16:creationId xmlns:a16="http://schemas.microsoft.com/office/drawing/2014/main" id="{B98577FB-5D4F-434E-A720-016E7521E7FD}"/>
              </a:ext>
            </a:extLst>
          </p:cNvPr>
          <p:cNvGrpSpPr/>
          <p:nvPr/>
        </p:nvGrpSpPr>
        <p:grpSpPr>
          <a:xfrm>
            <a:off x="407826" y="1348970"/>
            <a:ext cx="11376348" cy="4335567"/>
            <a:chOff x="562518" y="1339639"/>
            <a:chExt cx="11376348" cy="4335567"/>
          </a:xfrm>
        </p:grpSpPr>
        <p:sp>
          <p:nvSpPr>
            <p:cNvPr id="4" name="TextBox 40">
              <a:extLst>
                <a:ext uri="{FF2B5EF4-FFF2-40B4-BE49-F238E27FC236}">
                  <a16:creationId xmlns:a16="http://schemas.microsoft.com/office/drawing/2014/main" id="{DC424EFE-FA22-4BF9-9F17-8D328A41B549}"/>
                </a:ext>
              </a:extLst>
            </p:cNvPr>
            <p:cNvSpPr txBox="1"/>
            <p:nvPr/>
          </p:nvSpPr>
          <p:spPr>
            <a:xfrm>
              <a:off x="871756" y="1339639"/>
              <a:ext cx="10297144" cy="4979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1431925" indent="-1431925" algn="ctr">
                <a:lnSpc>
                  <a:spcPct val="120000"/>
                </a:lnSpc>
              </a:pPr>
              <a:r>
                <a:rPr lang="en-US" altLang="zh-CN" sz="2400" b="1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The four principles of reliability measurement</a:t>
              </a:r>
              <a:endPara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" name="ruler-and-pencil_46528">
              <a:extLst>
                <a:ext uri="{FF2B5EF4-FFF2-40B4-BE49-F238E27FC236}">
                  <a16:creationId xmlns:a16="http://schemas.microsoft.com/office/drawing/2014/main" id="{56CAB7E5-A987-4A59-A12F-2BFD04D11C16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552738" y="2146814"/>
              <a:ext cx="792088" cy="790953"/>
            </a:xfrm>
            <a:custGeom>
              <a:avLst/>
              <a:gdLst>
                <a:gd name="connsiteX0" fmla="*/ 433080 w 574264"/>
                <a:gd name="connsiteY0" fmla="*/ 267378 h 573441"/>
                <a:gd name="connsiteX1" fmla="*/ 446854 w 574264"/>
                <a:gd name="connsiteY1" fmla="*/ 281134 h 573441"/>
                <a:gd name="connsiteX2" fmla="*/ 453741 w 574264"/>
                <a:gd name="connsiteY2" fmla="*/ 288012 h 573441"/>
                <a:gd name="connsiteX3" fmla="*/ 472681 w 574264"/>
                <a:gd name="connsiteY3" fmla="*/ 307785 h 573441"/>
                <a:gd name="connsiteX4" fmla="*/ 479568 w 574264"/>
                <a:gd name="connsiteY4" fmla="*/ 313804 h 573441"/>
                <a:gd name="connsiteX5" fmla="*/ 498507 w 574264"/>
                <a:gd name="connsiteY5" fmla="*/ 333577 h 573441"/>
                <a:gd name="connsiteX6" fmla="*/ 505394 w 574264"/>
                <a:gd name="connsiteY6" fmla="*/ 340455 h 573441"/>
                <a:gd name="connsiteX7" fmla="*/ 524333 w 574264"/>
                <a:gd name="connsiteY7" fmla="*/ 359369 h 573441"/>
                <a:gd name="connsiteX8" fmla="*/ 531220 w 574264"/>
                <a:gd name="connsiteY8" fmla="*/ 366247 h 573441"/>
                <a:gd name="connsiteX9" fmla="*/ 550160 w 574264"/>
                <a:gd name="connsiteY9" fmla="*/ 385161 h 573441"/>
                <a:gd name="connsiteX10" fmla="*/ 557047 w 574264"/>
                <a:gd name="connsiteY10" fmla="*/ 392039 h 573441"/>
                <a:gd name="connsiteX11" fmla="*/ 566517 w 574264"/>
                <a:gd name="connsiteY11" fmla="*/ 401496 h 573441"/>
                <a:gd name="connsiteX12" fmla="*/ 566517 w 574264"/>
                <a:gd name="connsiteY12" fmla="*/ 437604 h 573441"/>
                <a:gd name="connsiteX13" fmla="*/ 438245 w 574264"/>
                <a:gd name="connsiteY13" fmla="*/ 565704 h 573441"/>
                <a:gd name="connsiteX14" fmla="*/ 402088 w 574264"/>
                <a:gd name="connsiteY14" fmla="*/ 565704 h 573441"/>
                <a:gd name="connsiteX15" fmla="*/ 267791 w 574264"/>
                <a:gd name="connsiteY15" fmla="*/ 432446 h 573441"/>
                <a:gd name="connsiteX16" fmla="*/ 360766 w 574264"/>
                <a:gd name="connsiteY16" fmla="*/ 339595 h 573441"/>
                <a:gd name="connsiteX17" fmla="*/ 496785 w 574264"/>
                <a:gd name="connsiteY17" fmla="*/ 476292 h 573441"/>
                <a:gd name="connsiteX18" fmla="*/ 501090 w 574264"/>
                <a:gd name="connsiteY18" fmla="*/ 468554 h 573441"/>
                <a:gd name="connsiteX19" fmla="*/ 544134 w 574264"/>
                <a:gd name="connsiteY19" fmla="*/ 426428 h 573441"/>
                <a:gd name="connsiteX20" fmla="*/ 551021 w 574264"/>
                <a:gd name="connsiteY20" fmla="*/ 422129 h 573441"/>
                <a:gd name="connsiteX21" fmla="*/ 538968 w 574264"/>
                <a:gd name="connsiteY21" fmla="*/ 410093 h 573441"/>
                <a:gd name="connsiteX22" fmla="*/ 514003 w 574264"/>
                <a:gd name="connsiteY22" fmla="*/ 435025 h 573441"/>
                <a:gd name="connsiteX23" fmla="*/ 507116 w 574264"/>
                <a:gd name="connsiteY23" fmla="*/ 428147 h 573441"/>
                <a:gd name="connsiteX24" fmla="*/ 532081 w 574264"/>
                <a:gd name="connsiteY24" fmla="*/ 403215 h 573441"/>
                <a:gd name="connsiteX25" fmla="*/ 513142 w 574264"/>
                <a:gd name="connsiteY25" fmla="*/ 384301 h 573441"/>
                <a:gd name="connsiteX26" fmla="*/ 488176 w 574264"/>
                <a:gd name="connsiteY26" fmla="*/ 408373 h 573441"/>
                <a:gd name="connsiteX27" fmla="*/ 481289 w 574264"/>
                <a:gd name="connsiteY27" fmla="*/ 402355 h 573441"/>
                <a:gd name="connsiteX28" fmla="*/ 506255 w 574264"/>
                <a:gd name="connsiteY28" fmla="*/ 377423 h 573441"/>
                <a:gd name="connsiteX29" fmla="*/ 487316 w 574264"/>
                <a:gd name="connsiteY29" fmla="*/ 357650 h 573441"/>
                <a:gd name="connsiteX30" fmla="*/ 462350 w 574264"/>
                <a:gd name="connsiteY30" fmla="*/ 382582 h 573441"/>
                <a:gd name="connsiteX31" fmla="*/ 455463 w 574264"/>
                <a:gd name="connsiteY31" fmla="*/ 376564 h 573441"/>
                <a:gd name="connsiteX32" fmla="*/ 480428 w 574264"/>
                <a:gd name="connsiteY32" fmla="*/ 351631 h 573441"/>
                <a:gd name="connsiteX33" fmla="*/ 461489 w 574264"/>
                <a:gd name="connsiteY33" fmla="*/ 331858 h 573441"/>
                <a:gd name="connsiteX34" fmla="*/ 436524 w 574264"/>
                <a:gd name="connsiteY34" fmla="*/ 356790 h 573441"/>
                <a:gd name="connsiteX35" fmla="*/ 429637 w 574264"/>
                <a:gd name="connsiteY35" fmla="*/ 349912 h 573441"/>
                <a:gd name="connsiteX36" fmla="*/ 454602 w 574264"/>
                <a:gd name="connsiteY36" fmla="*/ 325840 h 573441"/>
                <a:gd name="connsiteX37" fmla="*/ 435663 w 574264"/>
                <a:gd name="connsiteY37" fmla="*/ 306066 h 573441"/>
                <a:gd name="connsiteX38" fmla="*/ 410697 w 574264"/>
                <a:gd name="connsiteY38" fmla="*/ 330998 h 573441"/>
                <a:gd name="connsiteX39" fmla="*/ 403810 w 574264"/>
                <a:gd name="connsiteY39" fmla="*/ 324120 h 573441"/>
                <a:gd name="connsiteX40" fmla="*/ 428776 w 574264"/>
                <a:gd name="connsiteY40" fmla="*/ 299188 h 573441"/>
                <a:gd name="connsiteX41" fmla="*/ 415002 w 574264"/>
                <a:gd name="connsiteY41" fmla="*/ 285433 h 573441"/>
                <a:gd name="connsiteX42" fmla="*/ 147336 w 574264"/>
                <a:gd name="connsiteY42" fmla="*/ 19816 h 573441"/>
                <a:gd name="connsiteX43" fmla="*/ 147215 w 574264"/>
                <a:gd name="connsiteY43" fmla="*/ 30093 h 573441"/>
                <a:gd name="connsiteX44" fmla="*/ 105031 w 574264"/>
                <a:gd name="connsiteY44" fmla="*/ 72223 h 573441"/>
                <a:gd name="connsiteX45" fmla="*/ 97283 w 574264"/>
                <a:gd name="connsiteY45" fmla="*/ 76523 h 573441"/>
                <a:gd name="connsiteX46" fmla="*/ 246219 w 574264"/>
                <a:gd name="connsiteY46" fmla="*/ 226129 h 573441"/>
                <a:gd name="connsiteX47" fmla="*/ 275490 w 574264"/>
                <a:gd name="connsiteY47" fmla="*/ 196896 h 573441"/>
                <a:gd name="connsiteX48" fmla="*/ 273768 w 574264"/>
                <a:gd name="connsiteY48" fmla="*/ 195176 h 573441"/>
                <a:gd name="connsiteX49" fmla="*/ 298734 w 574264"/>
                <a:gd name="connsiteY49" fmla="*/ 170242 h 573441"/>
                <a:gd name="connsiteX50" fmla="*/ 279794 w 574264"/>
                <a:gd name="connsiteY50" fmla="*/ 151326 h 573441"/>
                <a:gd name="connsiteX51" fmla="*/ 254828 w 574264"/>
                <a:gd name="connsiteY51" fmla="*/ 175400 h 573441"/>
                <a:gd name="connsiteX52" fmla="*/ 247941 w 574264"/>
                <a:gd name="connsiteY52" fmla="*/ 169382 h 573441"/>
                <a:gd name="connsiteX53" fmla="*/ 272907 w 574264"/>
                <a:gd name="connsiteY53" fmla="*/ 144447 h 573441"/>
                <a:gd name="connsiteX54" fmla="*/ 253967 w 574264"/>
                <a:gd name="connsiteY54" fmla="*/ 124672 h 573441"/>
                <a:gd name="connsiteX55" fmla="*/ 229001 w 574264"/>
                <a:gd name="connsiteY55" fmla="*/ 149606 h 573441"/>
                <a:gd name="connsiteX56" fmla="*/ 222114 w 574264"/>
                <a:gd name="connsiteY56" fmla="*/ 143587 h 573441"/>
                <a:gd name="connsiteX57" fmla="*/ 247080 w 574264"/>
                <a:gd name="connsiteY57" fmla="*/ 118653 h 573441"/>
                <a:gd name="connsiteX58" fmla="*/ 228140 w 574264"/>
                <a:gd name="connsiteY58" fmla="*/ 98878 h 573441"/>
                <a:gd name="connsiteX59" fmla="*/ 203174 w 574264"/>
                <a:gd name="connsiteY59" fmla="*/ 123812 h 573441"/>
                <a:gd name="connsiteX60" fmla="*/ 196287 w 574264"/>
                <a:gd name="connsiteY60" fmla="*/ 116933 h 573441"/>
                <a:gd name="connsiteX61" fmla="*/ 221253 w 574264"/>
                <a:gd name="connsiteY61" fmla="*/ 92859 h 573441"/>
                <a:gd name="connsiteX62" fmla="*/ 202313 w 574264"/>
                <a:gd name="connsiteY62" fmla="*/ 73083 h 573441"/>
                <a:gd name="connsiteX63" fmla="*/ 177347 w 574264"/>
                <a:gd name="connsiteY63" fmla="*/ 98018 h 573441"/>
                <a:gd name="connsiteX64" fmla="*/ 170459 w 574264"/>
                <a:gd name="connsiteY64" fmla="*/ 91139 h 573441"/>
                <a:gd name="connsiteX65" fmla="*/ 195426 w 574264"/>
                <a:gd name="connsiteY65" fmla="*/ 66205 h 573441"/>
                <a:gd name="connsiteX66" fmla="*/ 176486 w 574264"/>
                <a:gd name="connsiteY66" fmla="*/ 47289 h 573441"/>
                <a:gd name="connsiteX67" fmla="*/ 151520 w 574264"/>
                <a:gd name="connsiteY67" fmla="*/ 72223 h 573441"/>
                <a:gd name="connsiteX68" fmla="*/ 144632 w 574264"/>
                <a:gd name="connsiteY68" fmla="*/ 65345 h 573441"/>
                <a:gd name="connsiteX69" fmla="*/ 169599 w 574264"/>
                <a:gd name="connsiteY69" fmla="*/ 40411 h 573441"/>
                <a:gd name="connsiteX70" fmla="*/ 151520 w 574264"/>
                <a:gd name="connsiteY70" fmla="*/ 23214 h 573441"/>
                <a:gd name="connsiteX71" fmla="*/ 147336 w 574264"/>
                <a:gd name="connsiteY71" fmla="*/ 19816 h 573441"/>
                <a:gd name="connsiteX72" fmla="*/ 154102 w 574264"/>
                <a:gd name="connsiteY72" fmla="*/ 0 h 573441"/>
                <a:gd name="connsiteX73" fmla="*/ 172181 w 574264"/>
                <a:gd name="connsiteY73" fmla="*/ 7738 h 573441"/>
                <a:gd name="connsiteX74" fmla="*/ 187678 w 574264"/>
                <a:gd name="connsiteY74" fmla="*/ 22355 h 573441"/>
                <a:gd name="connsiteX75" fmla="*/ 194565 w 574264"/>
                <a:gd name="connsiteY75" fmla="*/ 29233 h 573441"/>
                <a:gd name="connsiteX76" fmla="*/ 213505 w 574264"/>
                <a:gd name="connsiteY76" fmla="*/ 48149 h 573441"/>
                <a:gd name="connsiteX77" fmla="*/ 220392 w 574264"/>
                <a:gd name="connsiteY77" fmla="*/ 55027 h 573441"/>
                <a:gd name="connsiteX78" fmla="*/ 239332 w 574264"/>
                <a:gd name="connsiteY78" fmla="*/ 74803 h 573441"/>
                <a:gd name="connsiteX79" fmla="*/ 246219 w 574264"/>
                <a:gd name="connsiteY79" fmla="*/ 80822 h 573441"/>
                <a:gd name="connsiteX80" fmla="*/ 265159 w 574264"/>
                <a:gd name="connsiteY80" fmla="*/ 100597 h 573441"/>
                <a:gd name="connsiteX81" fmla="*/ 272046 w 574264"/>
                <a:gd name="connsiteY81" fmla="*/ 107476 h 573441"/>
                <a:gd name="connsiteX82" fmla="*/ 290986 w 574264"/>
                <a:gd name="connsiteY82" fmla="*/ 126391 h 573441"/>
                <a:gd name="connsiteX83" fmla="*/ 297873 w 574264"/>
                <a:gd name="connsiteY83" fmla="*/ 133270 h 573441"/>
                <a:gd name="connsiteX84" fmla="*/ 316813 w 574264"/>
                <a:gd name="connsiteY84" fmla="*/ 152186 h 573441"/>
                <a:gd name="connsiteX85" fmla="*/ 318535 w 574264"/>
                <a:gd name="connsiteY85" fmla="*/ 153905 h 573441"/>
                <a:gd name="connsiteX86" fmla="*/ 451114 w 574264"/>
                <a:gd name="connsiteY86" fmla="*/ 21495 h 573441"/>
                <a:gd name="connsiteX87" fmla="*/ 521708 w 574264"/>
                <a:gd name="connsiteY87" fmla="*/ 52448 h 573441"/>
                <a:gd name="connsiteX88" fmla="*/ 551839 w 574264"/>
                <a:gd name="connsiteY88" fmla="*/ 122952 h 573441"/>
                <a:gd name="connsiteX89" fmla="*/ 159268 w 574264"/>
                <a:gd name="connsiteY89" fmla="*/ 515024 h 573441"/>
                <a:gd name="connsiteX90" fmla="*/ 18080 w 574264"/>
                <a:gd name="connsiteY90" fmla="*/ 555435 h 573441"/>
                <a:gd name="connsiteX91" fmla="*/ 58542 w 574264"/>
                <a:gd name="connsiteY91" fmla="*/ 413567 h 573441"/>
                <a:gd name="connsiteX92" fmla="*/ 154102 w 574264"/>
                <a:gd name="connsiteY92" fmla="*/ 318128 h 573441"/>
                <a:gd name="connsiteX93" fmla="*/ 7749 w 574264"/>
                <a:gd name="connsiteY93" fmla="*/ 171961 h 573441"/>
                <a:gd name="connsiteX94" fmla="*/ 7749 w 574264"/>
                <a:gd name="connsiteY94" fmla="*/ 135849 h 573441"/>
                <a:gd name="connsiteX95" fmla="*/ 136023 w 574264"/>
                <a:gd name="connsiteY95" fmla="*/ 7738 h 573441"/>
                <a:gd name="connsiteX96" fmla="*/ 154102 w 574264"/>
                <a:gd name="connsiteY96" fmla="*/ 0 h 5734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</a:cxnLst>
              <a:rect l="l" t="t" r="r" b="b"/>
              <a:pathLst>
                <a:path w="574264" h="573441">
                  <a:moveTo>
                    <a:pt x="433080" y="267378"/>
                  </a:moveTo>
                  <a:lnTo>
                    <a:pt x="446854" y="281134"/>
                  </a:lnTo>
                  <a:lnTo>
                    <a:pt x="453741" y="288012"/>
                  </a:lnTo>
                  <a:lnTo>
                    <a:pt x="472681" y="307785"/>
                  </a:lnTo>
                  <a:lnTo>
                    <a:pt x="479568" y="313804"/>
                  </a:lnTo>
                  <a:lnTo>
                    <a:pt x="498507" y="333577"/>
                  </a:lnTo>
                  <a:lnTo>
                    <a:pt x="505394" y="340455"/>
                  </a:lnTo>
                  <a:lnTo>
                    <a:pt x="524333" y="359369"/>
                  </a:lnTo>
                  <a:lnTo>
                    <a:pt x="531220" y="366247"/>
                  </a:lnTo>
                  <a:lnTo>
                    <a:pt x="550160" y="385161"/>
                  </a:lnTo>
                  <a:lnTo>
                    <a:pt x="557047" y="392039"/>
                  </a:lnTo>
                  <a:lnTo>
                    <a:pt x="566517" y="401496"/>
                  </a:lnTo>
                  <a:cubicBezTo>
                    <a:pt x="576847" y="410953"/>
                    <a:pt x="576847" y="427287"/>
                    <a:pt x="566517" y="437604"/>
                  </a:cubicBezTo>
                  <a:lnTo>
                    <a:pt x="438245" y="565704"/>
                  </a:lnTo>
                  <a:cubicBezTo>
                    <a:pt x="427915" y="576020"/>
                    <a:pt x="411558" y="576020"/>
                    <a:pt x="402088" y="565704"/>
                  </a:cubicBezTo>
                  <a:lnTo>
                    <a:pt x="267791" y="432446"/>
                  </a:lnTo>
                  <a:lnTo>
                    <a:pt x="360766" y="339595"/>
                  </a:lnTo>
                  <a:lnTo>
                    <a:pt x="496785" y="476292"/>
                  </a:lnTo>
                  <a:cubicBezTo>
                    <a:pt x="506255" y="484889"/>
                    <a:pt x="498507" y="471993"/>
                    <a:pt x="501090" y="468554"/>
                  </a:cubicBezTo>
                  <a:lnTo>
                    <a:pt x="544134" y="426428"/>
                  </a:lnTo>
                  <a:cubicBezTo>
                    <a:pt x="546716" y="422989"/>
                    <a:pt x="560490" y="430726"/>
                    <a:pt x="551021" y="422129"/>
                  </a:cubicBezTo>
                  <a:lnTo>
                    <a:pt x="538968" y="410093"/>
                  </a:lnTo>
                  <a:lnTo>
                    <a:pt x="514003" y="435025"/>
                  </a:lnTo>
                  <a:lnTo>
                    <a:pt x="507116" y="428147"/>
                  </a:lnTo>
                  <a:lnTo>
                    <a:pt x="532081" y="403215"/>
                  </a:lnTo>
                  <a:lnTo>
                    <a:pt x="513142" y="384301"/>
                  </a:lnTo>
                  <a:lnTo>
                    <a:pt x="488176" y="408373"/>
                  </a:lnTo>
                  <a:lnTo>
                    <a:pt x="481289" y="402355"/>
                  </a:lnTo>
                  <a:lnTo>
                    <a:pt x="506255" y="377423"/>
                  </a:lnTo>
                  <a:lnTo>
                    <a:pt x="487316" y="357650"/>
                  </a:lnTo>
                  <a:lnTo>
                    <a:pt x="462350" y="382582"/>
                  </a:lnTo>
                  <a:lnTo>
                    <a:pt x="455463" y="376564"/>
                  </a:lnTo>
                  <a:lnTo>
                    <a:pt x="480428" y="351631"/>
                  </a:lnTo>
                  <a:lnTo>
                    <a:pt x="461489" y="331858"/>
                  </a:lnTo>
                  <a:lnTo>
                    <a:pt x="436524" y="356790"/>
                  </a:lnTo>
                  <a:lnTo>
                    <a:pt x="429637" y="349912"/>
                  </a:lnTo>
                  <a:lnTo>
                    <a:pt x="454602" y="325840"/>
                  </a:lnTo>
                  <a:lnTo>
                    <a:pt x="435663" y="306066"/>
                  </a:lnTo>
                  <a:lnTo>
                    <a:pt x="410697" y="330998"/>
                  </a:lnTo>
                  <a:lnTo>
                    <a:pt x="403810" y="324120"/>
                  </a:lnTo>
                  <a:lnTo>
                    <a:pt x="428776" y="299188"/>
                  </a:lnTo>
                  <a:lnTo>
                    <a:pt x="415002" y="285433"/>
                  </a:lnTo>
                  <a:close/>
                  <a:moveTo>
                    <a:pt x="147336" y="19816"/>
                  </a:moveTo>
                  <a:cubicBezTo>
                    <a:pt x="145601" y="19614"/>
                    <a:pt x="149798" y="27514"/>
                    <a:pt x="147215" y="30093"/>
                  </a:cubicBezTo>
                  <a:lnTo>
                    <a:pt x="105031" y="72223"/>
                  </a:lnTo>
                  <a:cubicBezTo>
                    <a:pt x="101587" y="75663"/>
                    <a:pt x="88674" y="67924"/>
                    <a:pt x="97283" y="76523"/>
                  </a:cubicBezTo>
                  <a:lnTo>
                    <a:pt x="246219" y="226129"/>
                  </a:lnTo>
                  <a:lnTo>
                    <a:pt x="275490" y="196896"/>
                  </a:lnTo>
                  <a:lnTo>
                    <a:pt x="273768" y="195176"/>
                  </a:lnTo>
                  <a:lnTo>
                    <a:pt x="298734" y="170242"/>
                  </a:lnTo>
                  <a:lnTo>
                    <a:pt x="279794" y="151326"/>
                  </a:lnTo>
                  <a:lnTo>
                    <a:pt x="254828" y="175400"/>
                  </a:lnTo>
                  <a:lnTo>
                    <a:pt x="247941" y="169382"/>
                  </a:lnTo>
                  <a:lnTo>
                    <a:pt x="272907" y="144447"/>
                  </a:lnTo>
                  <a:lnTo>
                    <a:pt x="253967" y="124672"/>
                  </a:lnTo>
                  <a:lnTo>
                    <a:pt x="229001" y="149606"/>
                  </a:lnTo>
                  <a:lnTo>
                    <a:pt x="222114" y="143587"/>
                  </a:lnTo>
                  <a:lnTo>
                    <a:pt x="247080" y="118653"/>
                  </a:lnTo>
                  <a:lnTo>
                    <a:pt x="228140" y="98878"/>
                  </a:lnTo>
                  <a:lnTo>
                    <a:pt x="203174" y="123812"/>
                  </a:lnTo>
                  <a:lnTo>
                    <a:pt x="196287" y="116933"/>
                  </a:lnTo>
                  <a:lnTo>
                    <a:pt x="221253" y="92859"/>
                  </a:lnTo>
                  <a:lnTo>
                    <a:pt x="202313" y="73083"/>
                  </a:lnTo>
                  <a:lnTo>
                    <a:pt x="177347" y="98018"/>
                  </a:lnTo>
                  <a:lnTo>
                    <a:pt x="170459" y="91139"/>
                  </a:lnTo>
                  <a:lnTo>
                    <a:pt x="195426" y="66205"/>
                  </a:lnTo>
                  <a:lnTo>
                    <a:pt x="176486" y="47289"/>
                  </a:lnTo>
                  <a:lnTo>
                    <a:pt x="151520" y="72223"/>
                  </a:lnTo>
                  <a:lnTo>
                    <a:pt x="144632" y="65345"/>
                  </a:lnTo>
                  <a:lnTo>
                    <a:pt x="169599" y="40411"/>
                  </a:lnTo>
                  <a:lnTo>
                    <a:pt x="151520" y="23214"/>
                  </a:lnTo>
                  <a:cubicBezTo>
                    <a:pt x="149152" y="20850"/>
                    <a:pt x="147915" y="19883"/>
                    <a:pt x="147336" y="19816"/>
                  </a:cubicBezTo>
                  <a:close/>
                  <a:moveTo>
                    <a:pt x="154102" y="0"/>
                  </a:moveTo>
                  <a:cubicBezTo>
                    <a:pt x="160559" y="0"/>
                    <a:pt x="167016" y="2579"/>
                    <a:pt x="172181" y="7738"/>
                  </a:cubicBezTo>
                  <a:lnTo>
                    <a:pt x="187678" y="22355"/>
                  </a:lnTo>
                  <a:lnTo>
                    <a:pt x="194565" y="29233"/>
                  </a:lnTo>
                  <a:lnTo>
                    <a:pt x="213505" y="48149"/>
                  </a:lnTo>
                  <a:lnTo>
                    <a:pt x="220392" y="55027"/>
                  </a:lnTo>
                  <a:lnTo>
                    <a:pt x="239332" y="74803"/>
                  </a:lnTo>
                  <a:lnTo>
                    <a:pt x="246219" y="80822"/>
                  </a:lnTo>
                  <a:lnTo>
                    <a:pt x="265159" y="100597"/>
                  </a:lnTo>
                  <a:lnTo>
                    <a:pt x="272046" y="107476"/>
                  </a:lnTo>
                  <a:lnTo>
                    <a:pt x="290986" y="126391"/>
                  </a:lnTo>
                  <a:lnTo>
                    <a:pt x="297873" y="133270"/>
                  </a:lnTo>
                  <a:lnTo>
                    <a:pt x="316813" y="152186"/>
                  </a:lnTo>
                  <a:lnTo>
                    <a:pt x="318535" y="153905"/>
                  </a:lnTo>
                  <a:lnTo>
                    <a:pt x="451114" y="21495"/>
                  </a:lnTo>
                  <a:cubicBezTo>
                    <a:pt x="462305" y="10317"/>
                    <a:pt x="494159" y="24074"/>
                    <a:pt x="521708" y="52448"/>
                  </a:cubicBezTo>
                  <a:cubicBezTo>
                    <a:pt x="550118" y="79962"/>
                    <a:pt x="563031" y="111775"/>
                    <a:pt x="551839" y="122952"/>
                  </a:cubicBezTo>
                  <a:lnTo>
                    <a:pt x="159268" y="515024"/>
                  </a:lnTo>
                  <a:lnTo>
                    <a:pt x="18080" y="555435"/>
                  </a:lnTo>
                  <a:lnTo>
                    <a:pt x="58542" y="413567"/>
                  </a:lnTo>
                  <a:lnTo>
                    <a:pt x="154102" y="318128"/>
                  </a:lnTo>
                  <a:lnTo>
                    <a:pt x="7749" y="171961"/>
                  </a:lnTo>
                  <a:cubicBezTo>
                    <a:pt x="-2582" y="161643"/>
                    <a:pt x="-2582" y="146167"/>
                    <a:pt x="7749" y="135849"/>
                  </a:cubicBezTo>
                  <a:lnTo>
                    <a:pt x="136023" y="7738"/>
                  </a:lnTo>
                  <a:cubicBezTo>
                    <a:pt x="141189" y="2579"/>
                    <a:pt x="147646" y="0"/>
                    <a:pt x="154102" y="0"/>
                  </a:cubicBezTo>
                  <a:close/>
                </a:path>
              </a:pathLst>
            </a:cu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</p:sp>
        <p:sp>
          <p:nvSpPr>
            <p:cNvPr id="6" name="thunder_94912">
              <a:extLst>
                <a:ext uri="{FF2B5EF4-FFF2-40B4-BE49-F238E27FC236}">
                  <a16:creationId xmlns:a16="http://schemas.microsoft.com/office/drawing/2014/main" id="{FA863037-278B-4AA2-8A46-55DC654068B5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443548" y="2181547"/>
              <a:ext cx="633277" cy="786469"/>
            </a:xfrm>
            <a:custGeom>
              <a:avLst/>
              <a:gdLst>
                <a:gd name="connsiteX0" fmla="*/ 307362 w 488031"/>
                <a:gd name="connsiteY0" fmla="*/ 440681 h 606087"/>
                <a:gd name="connsiteX1" fmla="*/ 374796 w 488031"/>
                <a:gd name="connsiteY1" fmla="*/ 440681 h 606087"/>
                <a:gd name="connsiteX2" fmla="*/ 392486 w 488031"/>
                <a:gd name="connsiteY2" fmla="*/ 458362 h 606087"/>
                <a:gd name="connsiteX3" fmla="*/ 392486 w 488031"/>
                <a:gd name="connsiteY3" fmla="*/ 461952 h 606087"/>
                <a:gd name="connsiteX4" fmla="*/ 374796 w 488031"/>
                <a:gd name="connsiteY4" fmla="*/ 479633 h 606087"/>
                <a:gd name="connsiteX5" fmla="*/ 307362 w 488031"/>
                <a:gd name="connsiteY5" fmla="*/ 479633 h 606087"/>
                <a:gd name="connsiteX6" fmla="*/ 289672 w 488031"/>
                <a:gd name="connsiteY6" fmla="*/ 461952 h 606087"/>
                <a:gd name="connsiteX7" fmla="*/ 289672 w 488031"/>
                <a:gd name="connsiteY7" fmla="*/ 458362 h 606087"/>
                <a:gd name="connsiteX8" fmla="*/ 307362 w 488031"/>
                <a:gd name="connsiteY8" fmla="*/ 440681 h 606087"/>
                <a:gd name="connsiteX9" fmla="*/ 342608 w 488031"/>
                <a:gd name="connsiteY9" fmla="*/ 368807 h 606087"/>
                <a:gd name="connsiteX10" fmla="*/ 250405 w 488031"/>
                <a:gd name="connsiteY10" fmla="*/ 460876 h 606087"/>
                <a:gd name="connsiteX11" fmla="*/ 342608 w 488031"/>
                <a:gd name="connsiteY11" fmla="*/ 552945 h 606087"/>
                <a:gd name="connsiteX12" fmla="*/ 434812 w 488031"/>
                <a:gd name="connsiteY12" fmla="*/ 460876 h 606087"/>
                <a:gd name="connsiteX13" fmla="*/ 342608 w 488031"/>
                <a:gd name="connsiteY13" fmla="*/ 368807 h 606087"/>
                <a:gd name="connsiteX14" fmla="*/ 249607 w 488031"/>
                <a:gd name="connsiteY14" fmla="*/ 0 h 606087"/>
                <a:gd name="connsiteX15" fmla="*/ 273422 w 488031"/>
                <a:gd name="connsiteY15" fmla="*/ 11027 h 606087"/>
                <a:gd name="connsiteX16" fmla="*/ 277414 w 488031"/>
                <a:gd name="connsiteY16" fmla="*/ 36801 h 606087"/>
                <a:gd name="connsiteX17" fmla="*/ 234173 w 488031"/>
                <a:gd name="connsiteY17" fmla="*/ 186263 h 606087"/>
                <a:gd name="connsiteX18" fmla="*/ 235370 w 488031"/>
                <a:gd name="connsiteY18" fmla="*/ 196493 h 606087"/>
                <a:gd name="connsiteX19" fmla="*/ 244817 w 488031"/>
                <a:gd name="connsiteY19" fmla="*/ 200346 h 606087"/>
                <a:gd name="connsiteX20" fmla="*/ 378532 w 488031"/>
                <a:gd name="connsiteY20" fmla="*/ 200080 h 606087"/>
                <a:gd name="connsiteX21" fmla="*/ 401017 w 488031"/>
                <a:gd name="connsiteY21" fmla="*/ 211240 h 606087"/>
                <a:gd name="connsiteX22" fmla="*/ 399420 w 488031"/>
                <a:gd name="connsiteY22" fmla="*/ 236350 h 606087"/>
                <a:gd name="connsiteX23" fmla="*/ 352853 w 488031"/>
                <a:gd name="connsiteY23" fmla="*/ 316063 h 606087"/>
                <a:gd name="connsiteX24" fmla="*/ 488031 w 488031"/>
                <a:gd name="connsiteY24" fmla="*/ 460876 h 606087"/>
                <a:gd name="connsiteX25" fmla="*/ 342608 w 488031"/>
                <a:gd name="connsiteY25" fmla="*/ 606087 h 606087"/>
                <a:gd name="connsiteX26" fmla="*/ 221533 w 488031"/>
                <a:gd name="connsiteY26" fmla="*/ 541253 h 606087"/>
                <a:gd name="connsiteX27" fmla="*/ 201177 w 488031"/>
                <a:gd name="connsiteY27" fmla="*/ 576327 h 606087"/>
                <a:gd name="connsiteX28" fmla="*/ 185743 w 488031"/>
                <a:gd name="connsiteY28" fmla="*/ 589480 h 606087"/>
                <a:gd name="connsiteX29" fmla="*/ 177893 w 488031"/>
                <a:gd name="connsiteY29" fmla="*/ 585627 h 606087"/>
                <a:gd name="connsiteX30" fmla="*/ 175498 w 488031"/>
                <a:gd name="connsiteY30" fmla="*/ 567027 h 606087"/>
                <a:gd name="connsiteX31" fmla="*/ 211421 w 488031"/>
                <a:gd name="connsiteY31" fmla="*/ 338250 h 606087"/>
                <a:gd name="connsiteX32" fmla="*/ 208627 w 488031"/>
                <a:gd name="connsiteY32" fmla="*/ 326957 h 606087"/>
                <a:gd name="connsiteX33" fmla="*/ 197850 w 488031"/>
                <a:gd name="connsiteY33" fmla="*/ 322308 h 606087"/>
                <a:gd name="connsiteX34" fmla="*/ 31805 w 488031"/>
                <a:gd name="connsiteY34" fmla="*/ 322839 h 606087"/>
                <a:gd name="connsiteX35" fmla="*/ 7457 w 488031"/>
                <a:gd name="connsiteY35" fmla="*/ 312078 h 606087"/>
                <a:gd name="connsiteX36" fmla="*/ 405 w 488031"/>
                <a:gd name="connsiteY36" fmla="*/ 286437 h 606087"/>
                <a:gd name="connsiteX37" fmla="*/ 39522 w 488031"/>
                <a:gd name="connsiteY37" fmla="*/ 34144 h 606087"/>
                <a:gd name="connsiteX38" fmla="*/ 78904 w 488031"/>
                <a:gd name="connsiteY38" fmla="*/ 266 h 6060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</a:cxnLst>
              <a:rect l="l" t="t" r="r" b="b"/>
              <a:pathLst>
                <a:path w="488031" h="606087">
                  <a:moveTo>
                    <a:pt x="307362" y="440681"/>
                  </a:moveTo>
                  <a:lnTo>
                    <a:pt x="374796" y="440681"/>
                  </a:lnTo>
                  <a:cubicBezTo>
                    <a:pt x="384506" y="440681"/>
                    <a:pt x="392486" y="448658"/>
                    <a:pt x="392486" y="458362"/>
                  </a:cubicBezTo>
                  <a:lnTo>
                    <a:pt x="392486" y="461952"/>
                  </a:lnTo>
                  <a:cubicBezTo>
                    <a:pt x="392486" y="471656"/>
                    <a:pt x="384506" y="479633"/>
                    <a:pt x="374796" y="479633"/>
                  </a:cubicBezTo>
                  <a:lnTo>
                    <a:pt x="307362" y="479633"/>
                  </a:lnTo>
                  <a:cubicBezTo>
                    <a:pt x="297653" y="479633"/>
                    <a:pt x="289672" y="471656"/>
                    <a:pt x="289672" y="461952"/>
                  </a:cubicBezTo>
                  <a:lnTo>
                    <a:pt x="289672" y="458362"/>
                  </a:lnTo>
                  <a:cubicBezTo>
                    <a:pt x="289672" y="448658"/>
                    <a:pt x="297653" y="440681"/>
                    <a:pt x="307362" y="440681"/>
                  </a:cubicBezTo>
                  <a:close/>
                  <a:moveTo>
                    <a:pt x="342608" y="368807"/>
                  </a:moveTo>
                  <a:cubicBezTo>
                    <a:pt x="291784" y="368807"/>
                    <a:pt x="250405" y="410125"/>
                    <a:pt x="250405" y="460876"/>
                  </a:cubicBezTo>
                  <a:cubicBezTo>
                    <a:pt x="250405" y="511627"/>
                    <a:pt x="291784" y="552945"/>
                    <a:pt x="342608" y="552945"/>
                  </a:cubicBezTo>
                  <a:cubicBezTo>
                    <a:pt x="393433" y="552945"/>
                    <a:pt x="434812" y="511627"/>
                    <a:pt x="434812" y="460876"/>
                  </a:cubicBezTo>
                  <a:cubicBezTo>
                    <a:pt x="434812" y="410125"/>
                    <a:pt x="393433" y="368807"/>
                    <a:pt x="342608" y="368807"/>
                  </a:cubicBezTo>
                  <a:close/>
                  <a:moveTo>
                    <a:pt x="249607" y="0"/>
                  </a:moveTo>
                  <a:cubicBezTo>
                    <a:pt x="259452" y="0"/>
                    <a:pt x="268100" y="3986"/>
                    <a:pt x="273422" y="11027"/>
                  </a:cubicBezTo>
                  <a:cubicBezTo>
                    <a:pt x="278611" y="18068"/>
                    <a:pt x="280075" y="27368"/>
                    <a:pt x="277414" y="36801"/>
                  </a:cubicBezTo>
                  <a:lnTo>
                    <a:pt x="234173" y="186263"/>
                  </a:lnTo>
                  <a:cubicBezTo>
                    <a:pt x="232975" y="190249"/>
                    <a:pt x="233375" y="193969"/>
                    <a:pt x="235370" y="196493"/>
                  </a:cubicBezTo>
                  <a:cubicBezTo>
                    <a:pt x="237233" y="199018"/>
                    <a:pt x="240559" y="200346"/>
                    <a:pt x="244817" y="200346"/>
                  </a:cubicBezTo>
                  <a:lnTo>
                    <a:pt x="378532" y="200080"/>
                  </a:lnTo>
                  <a:cubicBezTo>
                    <a:pt x="388777" y="200080"/>
                    <a:pt x="397026" y="204199"/>
                    <a:pt x="401017" y="211240"/>
                  </a:cubicBezTo>
                  <a:cubicBezTo>
                    <a:pt x="405142" y="218282"/>
                    <a:pt x="404609" y="227449"/>
                    <a:pt x="399420" y="236350"/>
                  </a:cubicBezTo>
                  <a:lnTo>
                    <a:pt x="352853" y="316063"/>
                  </a:lnTo>
                  <a:cubicBezTo>
                    <a:pt x="428292" y="321378"/>
                    <a:pt x="488031" y="384218"/>
                    <a:pt x="488031" y="460876"/>
                  </a:cubicBezTo>
                  <a:cubicBezTo>
                    <a:pt x="488031" y="540988"/>
                    <a:pt x="422704" y="606087"/>
                    <a:pt x="342608" y="606087"/>
                  </a:cubicBezTo>
                  <a:cubicBezTo>
                    <a:pt x="292183" y="606087"/>
                    <a:pt x="247611" y="580313"/>
                    <a:pt x="221533" y="541253"/>
                  </a:cubicBezTo>
                  <a:lnTo>
                    <a:pt x="201177" y="576327"/>
                  </a:lnTo>
                  <a:cubicBezTo>
                    <a:pt x="197451" y="582704"/>
                    <a:pt x="192661" y="589480"/>
                    <a:pt x="185743" y="589480"/>
                  </a:cubicBezTo>
                  <a:cubicBezTo>
                    <a:pt x="182683" y="589480"/>
                    <a:pt x="179889" y="587886"/>
                    <a:pt x="177893" y="585627"/>
                  </a:cubicBezTo>
                  <a:cubicBezTo>
                    <a:pt x="174700" y="581907"/>
                    <a:pt x="174035" y="576327"/>
                    <a:pt x="175498" y="567027"/>
                  </a:cubicBezTo>
                  <a:lnTo>
                    <a:pt x="211421" y="338250"/>
                  </a:lnTo>
                  <a:cubicBezTo>
                    <a:pt x="212220" y="333866"/>
                    <a:pt x="211155" y="329880"/>
                    <a:pt x="208627" y="326957"/>
                  </a:cubicBezTo>
                  <a:cubicBezTo>
                    <a:pt x="206099" y="324035"/>
                    <a:pt x="202241" y="322308"/>
                    <a:pt x="197850" y="322308"/>
                  </a:cubicBezTo>
                  <a:lnTo>
                    <a:pt x="31805" y="322839"/>
                  </a:lnTo>
                  <a:cubicBezTo>
                    <a:pt x="21959" y="322839"/>
                    <a:pt x="13311" y="318986"/>
                    <a:pt x="7457" y="312078"/>
                  </a:cubicBezTo>
                  <a:cubicBezTo>
                    <a:pt x="1470" y="305169"/>
                    <a:pt x="-1058" y="296002"/>
                    <a:pt x="405" y="286437"/>
                  </a:cubicBezTo>
                  <a:lnTo>
                    <a:pt x="39522" y="34144"/>
                  </a:lnTo>
                  <a:cubicBezTo>
                    <a:pt x="42316" y="15411"/>
                    <a:pt x="60011" y="266"/>
                    <a:pt x="78904" y="266"/>
                  </a:cubicBezTo>
                  <a:close/>
                </a:path>
              </a:pathLst>
            </a:cu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</p:sp>
        <p:sp>
          <p:nvSpPr>
            <p:cNvPr id="7" name="music-console_26326">
              <a:extLst>
                <a:ext uri="{FF2B5EF4-FFF2-40B4-BE49-F238E27FC236}">
                  <a16:creationId xmlns:a16="http://schemas.microsoft.com/office/drawing/2014/main" id="{24D819BC-A300-4852-BE4F-241DEAE39A3D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7226461" y="2132856"/>
              <a:ext cx="713671" cy="824821"/>
            </a:xfrm>
            <a:custGeom>
              <a:avLst/>
              <a:gdLst>
                <a:gd name="connsiteX0" fmla="*/ 260739 w 524230"/>
                <a:gd name="connsiteY0" fmla="*/ 153339 h 605875"/>
                <a:gd name="connsiteX1" fmla="*/ 295085 w 524230"/>
                <a:gd name="connsiteY1" fmla="*/ 187632 h 605875"/>
                <a:gd name="connsiteX2" fmla="*/ 295085 w 524230"/>
                <a:gd name="connsiteY2" fmla="*/ 297281 h 605875"/>
                <a:gd name="connsiteX3" fmla="*/ 322977 w 524230"/>
                <a:gd name="connsiteY3" fmla="*/ 349157 h 605875"/>
                <a:gd name="connsiteX4" fmla="*/ 295085 w 524230"/>
                <a:gd name="connsiteY4" fmla="*/ 400924 h 605875"/>
                <a:gd name="connsiteX5" fmla="*/ 295085 w 524230"/>
                <a:gd name="connsiteY5" fmla="*/ 450069 h 605875"/>
                <a:gd name="connsiteX6" fmla="*/ 260739 w 524230"/>
                <a:gd name="connsiteY6" fmla="*/ 484362 h 605875"/>
                <a:gd name="connsiteX7" fmla="*/ 226392 w 524230"/>
                <a:gd name="connsiteY7" fmla="*/ 450069 h 605875"/>
                <a:gd name="connsiteX8" fmla="*/ 226392 w 524230"/>
                <a:gd name="connsiteY8" fmla="*/ 400924 h 605875"/>
                <a:gd name="connsiteX9" fmla="*/ 198500 w 524230"/>
                <a:gd name="connsiteY9" fmla="*/ 349157 h 605875"/>
                <a:gd name="connsiteX10" fmla="*/ 226392 w 524230"/>
                <a:gd name="connsiteY10" fmla="*/ 297281 h 605875"/>
                <a:gd name="connsiteX11" fmla="*/ 226392 w 524230"/>
                <a:gd name="connsiteY11" fmla="*/ 187632 h 605875"/>
                <a:gd name="connsiteX12" fmla="*/ 260739 w 524230"/>
                <a:gd name="connsiteY12" fmla="*/ 153339 h 605875"/>
                <a:gd name="connsiteX13" fmla="*/ 62239 w 524230"/>
                <a:gd name="connsiteY13" fmla="*/ 48620 h 605875"/>
                <a:gd name="connsiteX14" fmla="*/ 96585 w 524230"/>
                <a:gd name="connsiteY14" fmla="*/ 82909 h 605875"/>
                <a:gd name="connsiteX15" fmla="*/ 96585 w 524230"/>
                <a:gd name="connsiteY15" fmla="*/ 195824 h 605875"/>
                <a:gd name="connsiteX16" fmla="*/ 124477 w 524230"/>
                <a:gd name="connsiteY16" fmla="*/ 247694 h 605875"/>
                <a:gd name="connsiteX17" fmla="*/ 96585 w 524230"/>
                <a:gd name="connsiteY17" fmla="*/ 299456 h 605875"/>
                <a:gd name="connsiteX18" fmla="*/ 96585 w 524230"/>
                <a:gd name="connsiteY18" fmla="*/ 571586 h 605875"/>
                <a:gd name="connsiteX19" fmla="*/ 62239 w 524230"/>
                <a:gd name="connsiteY19" fmla="*/ 605875 h 605875"/>
                <a:gd name="connsiteX20" fmla="*/ 27892 w 524230"/>
                <a:gd name="connsiteY20" fmla="*/ 571586 h 605875"/>
                <a:gd name="connsiteX21" fmla="*/ 27892 w 524230"/>
                <a:gd name="connsiteY21" fmla="*/ 299456 h 605875"/>
                <a:gd name="connsiteX22" fmla="*/ 0 w 524230"/>
                <a:gd name="connsiteY22" fmla="*/ 247694 h 605875"/>
                <a:gd name="connsiteX23" fmla="*/ 27892 w 524230"/>
                <a:gd name="connsiteY23" fmla="*/ 195824 h 605875"/>
                <a:gd name="connsiteX24" fmla="*/ 27892 w 524230"/>
                <a:gd name="connsiteY24" fmla="*/ 82909 h 605875"/>
                <a:gd name="connsiteX25" fmla="*/ 62239 w 524230"/>
                <a:gd name="connsiteY25" fmla="*/ 48620 h 605875"/>
                <a:gd name="connsiteX26" fmla="*/ 461991 w 524230"/>
                <a:gd name="connsiteY26" fmla="*/ 0 h 605875"/>
                <a:gd name="connsiteX27" fmla="*/ 496338 w 524230"/>
                <a:gd name="connsiteY27" fmla="*/ 34292 h 605875"/>
                <a:gd name="connsiteX28" fmla="*/ 496338 w 524230"/>
                <a:gd name="connsiteY28" fmla="*/ 139135 h 605875"/>
                <a:gd name="connsiteX29" fmla="*/ 524230 w 524230"/>
                <a:gd name="connsiteY29" fmla="*/ 191011 h 605875"/>
                <a:gd name="connsiteX30" fmla="*/ 496338 w 524230"/>
                <a:gd name="connsiteY30" fmla="*/ 242777 h 605875"/>
                <a:gd name="connsiteX31" fmla="*/ 496338 w 524230"/>
                <a:gd name="connsiteY31" fmla="*/ 505322 h 605875"/>
                <a:gd name="connsiteX32" fmla="*/ 461991 w 524230"/>
                <a:gd name="connsiteY32" fmla="*/ 539614 h 605875"/>
                <a:gd name="connsiteX33" fmla="*/ 427645 w 524230"/>
                <a:gd name="connsiteY33" fmla="*/ 505322 h 605875"/>
                <a:gd name="connsiteX34" fmla="*/ 427645 w 524230"/>
                <a:gd name="connsiteY34" fmla="*/ 242777 h 605875"/>
                <a:gd name="connsiteX35" fmla="*/ 399753 w 524230"/>
                <a:gd name="connsiteY35" fmla="*/ 191011 h 605875"/>
                <a:gd name="connsiteX36" fmla="*/ 427645 w 524230"/>
                <a:gd name="connsiteY36" fmla="*/ 139135 h 605875"/>
                <a:gd name="connsiteX37" fmla="*/ 427645 w 524230"/>
                <a:gd name="connsiteY37" fmla="*/ 34292 h 605875"/>
                <a:gd name="connsiteX38" fmla="*/ 461991 w 524230"/>
                <a:gd name="connsiteY38" fmla="*/ 0 h 605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</a:cxnLst>
              <a:rect l="l" t="t" r="r" b="b"/>
              <a:pathLst>
                <a:path w="524230" h="605875">
                  <a:moveTo>
                    <a:pt x="260739" y="153339"/>
                  </a:moveTo>
                  <a:cubicBezTo>
                    <a:pt x="279662" y="153339"/>
                    <a:pt x="295085" y="168738"/>
                    <a:pt x="295085" y="187632"/>
                  </a:cubicBezTo>
                  <a:lnTo>
                    <a:pt x="295085" y="297281"/>
                  </a:lnTo>
                  <a:cubicBezTo>
                    <a:pt x="311820" y="308421"/>
                    <a:pt x="322977" y="327533"/>
                    <a:pt x="322977" y="349157"/>
                  </a:cubicBezTo>
                  <a:cubicBezTo>
                    <a:pt x="322977" y="370781"/>
                    <a:pt x="311820" y="389784"/>
                    <a:pt x="295085" y="400924"/>
                  </a:cubicBezTo>
                  <a:lnTo>
                    <a:pt x="295085" y="450069"/>
                  </a:lnTo>
                  <a:cubicBezTo>
                    <a:pt x="295085" y="469072"/>
                    <a:pt x="279662" y="484362"/>
                    <a:pt x="260739" y="484362"/>
                  </a:cubicBezTo>
                  <a:cubicBezTo>
                    <a:pt x="241706" y="484362"/>
                    <a:pt x="226392" y="469072"/>
                    <a:pt x="226392" y="450069"/>
                  </a:cubicBezTo>
                  <a:lnTo>
                    <a:pt x="226392" y="400924"/>
                  </a:lnTo>
                  <a:cubicBezTo>
                    <a:pt x="209548" y="389784"/>
                    <a:pt x="198500" y="370781"/>
                    <a:pt x="198500" y="349157"/>
                  </a:cubicBezTo>
                  <a:cubicBezTo>
                    <a:pt x="198500" y="327424"/>
                    <a:pt x="209548" y="308421"/>
                    <a:pt x="226392" y="297281"/>
                  </a:cubicBezTo>
                  <a:lnTo>
                    <a:pt x="226392" y="187632"/>
                  </a:lnTo>
                  <a:cubicBezTo>
                    <a:pt x="226392" y="168738"/>
                    <a:pt x="241706" y="153339"/>
                    <a:pt x="260739" y="153339"/>
                  </a:cubicBezTo>
                  <a:close/>
                  <a:moveTo>
                    <a:pt x="62239" y="48620"/>
                  </a:moveTo>
                  <a:cubicBezTo>
                    <a:pt x="81271" y="48620"/>
                    <a:pt x="96585" y="63908"/>
                    <a:pt x="96585" y="82909"/>
                  </a:cubicBezTo>
                  <a:lnTo>
                    <a:pt x="96585" y="195824"/>
                  </a:lnTo>
                  <a:cubicBezTo>
                    <a:pt x="113429" y="206962"/>
                    <a:pt x="124477" y="225963"/>
                    <a:pt x="124477" y="247694"/>
                  </a:cubicBezTo>
                  <a:cubicBezTo>
                    <a:pt x="124477" y="269316"/>
                    <a:pt x="113429" y="288317"/>
                    <a:pt x="96585" y="299456"/>
                  </a:cubicBezTo>
                  <a:lnTo>
                    <a:pt x="96585" y="571586"/>
                  </a:lnTo>
                  <a:cubicBezTo>
                    <a:pt x="96585" y="590478"/>
                    <a:pt x="81271" y="605875"/>
                    <a:pt x="62239" y="605875"/>
                  </a:cubicBezTo>
                  <a:cubicBezTo>
                    <a:pt x="43315" y="605875"/>
                    <a:pt x="27892" y="590478"/>
                    <a:pt x="27892" y="571586"/>
                  </a:cubicBezTo>
                  <a:lnTo>
                    <a:pt x="27892" y="299456"/>
                  </a:lnTo>
                  <a:cubicBezTo>
                    <a:pt x="11157" y="288317"/>
                    <a:pt x="0" y="269316"/>
                    <a:pt x="0" y="247694"/>
                  </a:cubicBezTo>
                  <a:cubicBezTo>
                    <a:pt x="0" y="225963"/>
                    <a:pt x="11157" y="206962"/>
                    <a:pt x="27892" y="195824"/>
                  </a:cubicBezTo>
                  <a:lnTo>
                    <a:pt x="27892" y="82909"/>
                  </a:lnTo>
                  <a:cubicBezTo>
                    <a:pt x="27892" y="63908"/>
                    <a:pt x="43315" y="48620"/>
                    <a:pt x="62239" y="48620"/>
                  </a:cubicBezTo>
                  <a:close/>
                  <a:moveTo>
                    <a:pt x="461991" y="0"/>
                  </a:moveTo>
                  <a:cubicBezTo>
                    <a:pt x="480915" y="0"/>
                    <a:pt x="496338" y="15399"/>
                    <a:pt x="496338" y="34292"/>
                  </a:cubicBezTo>
                  <a:lnTo>
                    <a:pt x="496338" y="139135"/>
                  </a:lnTo>
                  <a:cubicBezTo>
                    <a:pt x="513182" y="150275"/>
                    <a:pt x="524230" y="169278"/>
                    <a:pt x="524230" y="191011"/>
                  </a:cubicBezTo>
                  <a:cubicBezTo>
                    <a:pt x="524230" y="212635"/>
                    <a:pt x="513182" y="231638"/>
                    <a:pt x="496338" y="242777"/>
                  </a:cubicBezTo>
                  <a:lnTo>
                    <a:pt x="496338" y="505322"/>
                  </a:lnTo>
                  <a:cubicBezTo>
                    <a:pt x="496338" y="524324"/>
                    <a:pt x="480915" y="539614"/>
                    <a:pt x="461991" y="539614"/>
                  </a:cubicBezTo>
                  <a:cubicBezTo>
                    <a:pt x="443068" y="539614"/>
                    <a:pt x="427645" y="524324"/>
                    <a:pt x="427645" y="505322"/>
                  </a:cubicBezTo>
                  <a:lnTo>
                    <a:pt x="427645" y="242777"/>
                  </a:lnTo>
                  <a:cubicBezTo>
                    <a:pt x="410910" y="231638"/>
                    <a:pt x="399753" y="212635"/>
                    <a:pt x="399753" y="191011"/>
                  </a:cubicBezTo>
                  <a:cubicBezTo>
                    <a:pt x="399753" y="169387"/>
                    <a:pt x="410910" y="150275"/>
                    <a:pt x="427645" y="139135"/>
                  </a:cubicBezTo>
                  <a:lnTo>
                    <a:pt x="427645" y="34292"/>
                  </a:lnTo>
                  <a:cubicBezTo>
                    <a:pt x="427645" y="15399"/>
                    <a:pt x="443068" y="0"/>
                    <a:pt x="461991" y="0"/>
                  </a:cubicBezTo>
                  <a:close/>
                </a:path>
              </a:pathLst>
            </a:cu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txBody>
            <a:bodyPr/>
            <a:lstStyle/>
            <a:p>
              <a:endParaRPr lang="zh-CN" altLang="en-US" dirty="0"/>
            </a:p>
          </p:txBody>
        </p:sp>
        <p:sp>
          <p:nvSpPr>
            <p:cNvPr id="8" name="arrow-loop_32161">
              <a:extLst>
                <a:ext uri="{FF2B5EF4-FFF2-40B4-BE49-F238E27FC236}">
                  <a16:creationId xmlns:a16="http://schemas.microsoft.com/office/drawing/2014/main" id="{DAB09C06-59D1-400C-887D-68FA19833719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0147081" y="2325802"/>
              <a:ext cx="806613" cy="497957"/>
            </a:xfrm>
            <a:custGeom>
              <a:avLst/>
              <a:gdLst>
                <a:gd name="T0" fmla="*/ 7273 w 7273"/>
                <a:gd name="T1" fmla="*/ 2210 h 4496"/>
                <a:gd name="T2" fmla="*/ 7273 w 7273"/>
                <a:gd name="T3" fmla="*/ 2316 h 4496"/>
                <a:gd name="T4" fmla="*/ 5682 w 7273"/>
                <a:gd name="T5" fmla="*/ 3908 h 4496"/>
                <a:gd name="T6" fmla="*/ 4417 w 7273"/>
                <a:gd name="T7" fmla="*/ 3908 h 4496"/>
                <a:gd name="T8" fmla="*/ 4646 w 7273"/>
                <a:gd name="T9" fmla="*/ 3286 h 4496"/>
                <a:gd name="T10" fmla="*/ 5682 w 7273"/>
                <a:gd name="T11" fmla="*/ 3286 h 4496"/>
                <a:gd name="T12" fmla="*/ 6652 w 7273"/>
                <a:gd name="T13" fmla="*/ 2316 h 4496"/>
                <a:gd name="T14" fmla="*/ 6652 w 7273"/>
                <a:gd name="T15" fmla="*/ 2210 h 4496"/>
                <a:gd name="T16" fmla="*/ 5682 w 7273"/>
                <a:gd name="T17" fmla="*/ 1240 h 4496"/>
                <a:gd name="T18" fmla="*/ 4257 w 7273"/>
                <a:gd name="T19" fmla="*/ 1240 h 4496"/>
                <a:gd name="T20" fmla="*/ 4257 w 7273"/>
                <a:gd name="T21" fmla="*/ 1240 h 4496"/>
                <a:gd name="T22" fmla="*/ 3882 w 7273"/>
                <a:gd name="T23" fmla="*/ 1240 h 4496"/>
                <a:gd name="T24" fmla="*/ 4101 w 7273"/>
                <a:gd name="T25" fmla="*/ 1795 h 4496"/>
                <a:gd name="T26" fmla="*/ 4085 w 7273"/>
                <a:gd name="T27" fmla="*/ 1849 h 4496"/>
                <a:gd name="T28" fmla="*/ 4029 w 7273"/>
                <a:gd name="T29" fmla="*/ 1849 h 4496"/>
                <a:gd name="T30" fmla="*/ 2880 w 7273"/>
                <a:gd name="T31" fmla="*/ 966 h 4496"/>
                <a:gd name="T32" fmla="*/ 2862 w 7273"/>
                <a:gd name="T33" fmla="*/ 929 h 4496"/>
                <a:gd name="T34" fmla="*/ 2880 w 7273"/>
                <a:gd name="T35" fmla="*/ 892 h 4496"/>
                <a:gd name="T36" fmla="*/ 4029 w 7273"/>
                <a:gd name="T37" fmla="*/ 9 h 4496"/>
                <a:gd name="T38" fmla="*/ 4057 w 7273"/>
                <a:gd name="T39" fmla="*/ 0 h 4496"/>
                <a:gd name="T40" fmla="*/ 4086 w 7273"/>
                <a:gd name="T41" fmla="*/ 9 h 4496"/>
                <a:gd name="T42" fmla="*/ 4101 w 7273"/>
                <a:gd name="T43" fmla="*/ 64 h 4496"/>
                <a:gd name="T44" fmla="*/ 3882 w 7273"/>
                <a:gd name="T45" fmla="*/ 619 h 4496"/>
                <a:gd name="T46" fmla="*/ 4257 w 7273"/>
                <a:gd name="T47" fmla="*/ 619 h 4496"/>
                <a:gd name="T48" fmla="*/ 4257 w 7273"/>
                <a:gd name="T49" fmla="*/ 619 h 4496"/>
                <a:gd name="T50" fmla="*/ 5682 w 7273"/>
                <a:gd name="T51" fmla="*/ 619 h 4496"/>
                <a:gd name="T52" fmla="*/ 7273 w 7273"/>
                <a:gd name="T53" fmla="*/ 2210 h 4496"/>
                <a:gd name="T54" fmla="*/ 3245 w 7273"/>
                <a:gd name="T55" fmla="*/ 2646 h 4496"/>
                <a:gd name="T56" fmla="*/ 3188 w 7273"/>
                <a:gd name="T57" fmla="*/ 2646 h 4496"/>
                <a:gd name="T58" fmla="*/ 3172 w 7273"/>
                <a:gd name="T59" fmla="*/ 2700 h 4496"/>
                <a:gd name="T60" fmla="*/ 3392 w 7273"/>
                <a:gd name="T61" fmla="*/ 3255 h 4496"/>
                <a:gd name="T62" fmla="*/ 3016 w 7273"/>
                <a:gd name="T63" fmla="*/ 3255 h 4496"/>
                <a:gd name="T64" fmla="*/ 3016 w 7273"/>
                <a:gd name="T65" fmla="*/ 3255 h 4496"/>
                <a:gd name="T66" fmla="*/ 1591 w 7273"/>
                <a:gd name="T67" fmla="*/ 3255 h 4496"/>
                <a:gd name="T68" fmla="*/ 621 w 7273"/>
                <a:gd name="T69" fmla="*/ 2285 h 4496"/>
                <a:gd name="T70" fmla="*/ 621 w 7273"/>
                <a:gd name="T71" fmla="*/ 2179 h 4496"/>
                <a:gd name="T72" fmla="*/ 1591 w 7273"/>
                <a:gd name="T73" fmla="*/ 1209 h 4496"/>
                <a:gd name="T74" fmla="*/ 2627 w 7273"/>
                <a:gd name="T75" fmla="*/ 1209 h 4496"/>
                <a:gd name="T76" fmla="*/ 2857 w 7273"/>
                <a:gd name="T77" fmla="*/ 587 h 4496"/>
                <a:gd name="T78" fmla="*/ 1591 w 7273"/>
                <a:gd name="T79" fmla="*/ 587 h 4496"/>
                <a:gd name="T80" fmla="*/ 0 w 7273"/>
                <a:gd name="T81" fmla="*/ 2179 h 4496"/>
                <a:gd name="T82" fmla="*/ 0 w 7273"/>
                <a:gd name="T83" fmla="*/ 2285 h 4496"/>
                <a:gd name="T84" fmla="*/ 1591 w 7273"/>
                <a:gd name="T85" fmla="*/ 3877 h 4496"/>
                <a:gd name="T86" fmla="*/ 3016 w 7273"/>
                <a:gd name="T87" fmla="*/ 3877 h 4496"/>
                <a:gd name="T88" fmla="*/ 3016 w 7273"/>
                <a:gd name="T89" fmla="*/ 3877 h 4496"/>
                <a:gd name="T90" fmla="*/ 3391 w 7273"/>
                <a:gd name="T91" fmla="*/ 3877 h 4496"/>
                <a:gd name="T92" fmla="*/ 3172 w 7273"/>
                <a:gd name="T93" fmla="*/ 4432 h 4496"/>
                <a:gd name="T94" fmla="*/ 3188 w 7273"/>
                <a:gd name="T95" fmla="*/ 4486 h 4496"/>
                <a:gd name="T96" fmla="*/ 3216 w 7273"/>
                <a:gd name="T97" fmla="*/ 4496 h 4496"/>
                <a:gd name="T98" fmla="*/ 3244 w 7273"/>
                <a:gd name="T99" fmla="*/ 4486 h 4496"/>
                <a:gd name="T100" fmla="*/ 4393 w 7273"/>
                <a:gd name="T101" fmla="*/ 3603 h 4496"/>
                <a:gd name="T102" fmla="*/ 4411 w 7273"/>
                <a:gd name="T103" fmla="*/ 3566 h 4496"/>
                <a:gd name="T104" fmla="*/ 4393 w 7273"/>
                <a:gd name="T105" fmla="*/ 3529 h 4496"/>
                <a:gd name="T106" fmla="*/ 3245 w 7273"/>
                <a:gd name="T107" fmla="*/ 2646 h 44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7273" h="4496">
                  <a:moveTo>
                    <a:pt x="7273" y="2210"/>
                  </a:moveTo>
                  <a:lnTo>
                    <a:pt x="7273" y="2316"/>
                  </a:lnTo>
                  <a:cubicBezTo>
                    <a:pt x="7273" y="3194"/>
                    <a:pt x="6559" y="3908"/>
                    <a:pt x="5682" y="3908"/>
                  </a:cubicBezTo>
                  <a:lnTo>
                    <a:pt x="4417" y="3908"/>
                  </a:lnTo>
                  <a:cubicBezTo>
                    <a:pt x="4417" y="3908"/>
                    <a:pt x="4710" y="3708"/>
                    <a:pt x="4646" y="3286"/>
                  </a:cubicBezTo>
                  <a:lnTo>
                    <a:pt x="5682" y="3286"/>
                  </a:lnTo>
                  <a:cubicBezTo>
                    <a:pt x="6217" y="3286"/>
                    <a:pt x="6652" y="2851"/>
                    <a:pt x="6652" y="2316"/>
                  </a:cubicBezTo>
                  <a:lnTo>
                    <a:pt x="6652" y="2210"/>
                  </a:lnTo>
                  <a:cubicBezTo>
                    <a:pt x="6652" y="1675"/>
                    <a:pt x="6217" y="1240"/>
                    <a:pt x="5682" y="1240"/>
                  </a:cubicBezTo>
                  <a:lnTo>
                    <a:pt x="4257" y="1240"/>
                  </a:lnTo>
                  <a:lnTo>
                    <a:pt x="4257" y="1240"/>
                  </a:lnTo>
                  <a:lnTo>
                    <a:pt x="3882" y="1240"/>
                  </a:lnTo>
                  <a:lnTo>
                    <a:pt x="4101" y="1795"/>
                  </a:lnTo>
                  <a:cubicBezTo>
                    <a:pt x="4109" y="1814"/>
                    <a:pt x="4102" y="1837"/>
                    <a:pt x="4085" y="1849"/>
                  </a:cubicBezTo>
                  <a:cubicBezTo>
                    <a:pt x="4069" y="1862"/>
                    <a:pt x="4045" y="1862"/>
                    <a:pt x="4029" y="1849"/>
                  </a:cubicBezTo>
                  <a:lnTo>
                    <a:pt x="2880" y="966"/>
                  </a:lnTo>
                  <a:cubicBezTo>
                    <a:pt x="2869" y="957"/>
                    <a:pt x="2862" y="944"/>
                    <a:pt x="2862" y="929"/>
                  </a:cubicBezTo>
                  <a:cubicBezTo>
                    <a:pt x="2862" y="915"/>
                    <a:pt x="2869" y="901"/>
                    <a:pt x="2880" y="892"/>
                  </a:cubicBezTo>
                  <a:lnTo>
                    <a:pt x="4029" y="9"/>
                  </a:lnTo>
                  <a:cubicBezTo>
                    <a:pt x="4037" y="3"/>
                    <a:pt x="4047" y="0"/>
                    <a:pt x="4057" y="0"/>
                  </a:cubicBezTo>
                  <a:cubicBezTo>
                    <a:pt x="4067" y="0"/>
                    <a:pt x="4077" y="3"/>
                    <a:pt x="4086" y="9"/>
                  </a:cubicBezTo>
                  <a:cubicBezTo>
                    <a:pt x="4102" y="22"/>
                    <a:pt x="4109" y="44"/>
                    <a:pt x="4101" y="64"/>
                  </a:cubicBezTo>
                  <a:lnTo>
                    <a:pt x="3882" y="619"/>
                  </a:lnTo>
                  <a:lnTo>
                    <a:pt x="4257" y="619"/>
                  </a:lnTo>
                  <a:lnTo>
                    <a:pt x="4257" y="619"/>
                  </a:lnTo>
                  <a:lnTo>
                    <a:pt x="5682" y="619"/>
                  </a:lnTo>
                  <a:cubicBezTo>
                    <a:pt x="6559" y="618"/>
                    <a:pt x="7273" y="1332"/>
                    <a:pt x="7273" y="2210"/>
                  </a:cubicBezTo>
                  <a:close/>
                  <a:moveTo>
                    <a:pt x="3245" y="2646"/>
                  </a:moveTo>
                  <a:cubicBezTo>
                    <a:pt x="3228" y="2633"/>
                    <a:pt x="3205" y="2633"/>
                    <a:pt x="3188" y="2646"/>
                  </a:cubicBezTo>
                  <a:cubicBezTo>
                    <a:pt x="3171" y="2659"/>
                    <a:pt x="3165" y="2681"/>
                    <a:pt x="3172" y="2700"/>
                  </a:cubicBezTo>
                  <a:lnTo>
                    <a:pt x="3392" y="3255"/>
                  </a:lnTo>
                  <a:lnTo>
                    <a:pt x="3016" y="3255"/>
                  </a:lnTo>
                  <a:lnTo>
                    <a:pt x="3016" y="3255"/>
                  </a:lnTo>
                  <a:lnTo>
                    <a:pt x="1591" y="3255"/>
                  </a:lnTo>
                  <a:cubicBezTo>
                    <a:pt x="1056" y="3255"/>
                    <a:pt x="621" y="2820"/>
                    <a:pt x="621" y="2285"/>
                  </a:cubicBezTo>
                  <a:lnTo>
                    <a:pt x="621" y="2179"/>
                  </a:lnTo>
                  <a:cubicBezTo>
                    <a:pt x="621" y="1644"/>
                    <a:pt x="1056" y="1209"/>
                    <a:pt x="1591" y="1209"/>
                  </a:cubicBezTo>
                  <a:lnTo>
                    <a:pt x="2627" y="1209"/>
                  </a:lnTo>
                  <a:cubicBezTo>
                    <a:pt x="2563" y="787"/>
                    <a:pt x="2857" y="587"/>
                    <a:pt x="2857" y="587"/>
                  </a:cubicBezTo>
                  <a:lnTo>
                    <a:pt x="1591" y="587"/>
                  </a:lnTo>
                  <a:cubicBezTo>
                    <a:pt x="714" y="587"/>
                    <a:pt x="0" y="1301"/>
                    <a:pt x="0" y="2179"/>
                  </a:cubicBezTo>
                  <a:lnTo>
                    <a:pt x="0" y="2285"/>
                  </a:lnTo>
                  <a:cubicBezTo>
                    <a:pt x="0" y="3163"/>
                    <a:pt x="714" y="3877"/>
                    <a:pt x="1591" y="3877"/>
                  </a:cubicBezTo>
                  <a:lnTo>
                    <a:pt x="3016" y="3877"/>
                  </a:lnTo>
                  <a:lnTo>
                    <a:pt x="3016" y="3877"/>
                  </a:lnTo>
                  <a:lnTo>
                    <a:pt x="3391" y="3877"/>
                  </a:lnTo>
                  <a:lnTo>
                    <a:pt x="3172" y="4432"/>
                  </a:lnTo>
                  <a:cubicBezTo>
                    <a:pt x="3165" y="4451"/>
                    <a:pt x="3171" y="4474"/>
                    <a:pt x="3188" y="4486"/>
                  </a:cubicBezTo>
                  <a:cubicBezTo>
                    <a:pt x="3196" y="4493"/>
                    <a:pt x="3206" y="4496"/>
                    <a:pt x="3216" y="4496"/>
                  </a:cubicBezTo>
                  <a:cubicBezTo>
                    <a:pt x="3226" y="4496"/>
                    <a:pt x="3236" y="4493"/>
                    <a:pt x="3244" y="4486"/>
                  </a:cubicBezTo>
                  <a:lnTo>
                    <a:pt x="4393" y="3603"/>
                  </a:lnTo>
                  <a:cubicBezTo>
                    <a:pt x="4404" y="3594"/>
                    <a:pt x="4411" y="3581"/>
                    <a:pt x="4411" y="3566"/>
                  </a:cubicBezTo>
                  <a:cubicBezTo>
                    <a:pt x="4411" y="3551"/>
                    <a:pt x="4404" y="3538"/>
                    <a:pt x="4393" y="3529"/>
                  </a:cubicBezTo>
                  <a:lnTo>
                    <a:pt x="3245" y="2646"/>
                  </a:lnTo>
                  <a:close/>
                </a:path>
              </a:pathLst>
            </a:cu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E823D8A5-D858-48DB-9DC9-B7077CEDD088}"/>
                </a:ext>
              </a:extLst>
            </p:cNvPr>
            <p:cNvSpPr/>
            <p:nvPr/>
          </p:nvSpPr>
          <p:spPr>
            <a:xfrm>
              <a:off x="849921" y="3165207"/>
              <a:ext cx="2158668" cy="43088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200" b="1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normalization</a:t>
              </a:r>
              <a:endParaRPr lang="zh-CN" altLang="en-US" sz="2200" dirty="0">
                <a:solidFill>
                  <a:schemeClr val="accent1"/>
                </a:solidFill>
              </a:endParaRPr>
            </a:p>
          </p:txBody>
        </p:sp>
        <p:sp>
          <p:nvSpPr>
            <p:cNvPr id="10" name="矩形: 圆角 9">
              <a:extLst>
                <a:ext uri="{FF2B5EF4-FFF2-40B4-BE49-F238E27FC236}">
                  <a16:creationId xmlns:a16="http://schemas.microsoft.com/office/drawing/2014/main" id="{E27AD1CE-1E67-4CEE-B303-BEC36890401E}"/>
                </a:ext>
              </a:extLst>
            </p:cNvPr>
            <p:cNvSpPr/>
            <p:nvPr/>
          </p:nvSpPr>
          <p:spPr>
            <a:xfrm>
              <a:off x="562518" y="3870023"/>
              <a:ext cx="2772526" cy="1661167"/>
            </a:xfrm>
            <a:prstGeom prst="roundRect">
              <a:avLst/>
            </a:prstGeom>
            <a:noFill/>
            <a:ln w="38100"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lnSpc>
                  <a:spcPct val="120000"/>
                </a:lnSpc>
              </a:pPr>
              <a:r>
                <a:rPr lang="en-US" altLang="zh-CN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The sum of reliability and unreliability should be 1.</a:t>
              </a:r>
              <a:endParaRPr lang="zh-CN" altLang="en-US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1" name="直接连接符 10">
              <a:extLst>
                <a:ext uri="{FF2B5EF4-FFF2-40B4-BE49-F238E27FC236}">
                  <a16:creationId xmlns:a16="http://schemas.microsoft.com/office/drawing/2014/main" id="{898C63B7-64F4-4FA8-B3FA-FDECA4AFB84D}"/>
                </a:ext>
              </a:extLst>
            </p:cNvPr>
            <p:cNvCxnSpPr/>
            <p:nvPr/>
          </p:nvCxnSpPr>
          <p:spPr>
            <a:xfrm>
              <a:off x="670748" y="3749099"/>
              <a:ext cx="2520280" cy="0"/>
            </a:xfrm>
            <a:prstGeom prst="line">
              <a:avLst/>
            </a:prstGeom>
            <a:ln w="28575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>
              <a:extLst>
                <a:ext uri="{FF2B5EF4-FFF2-40B4-BE49-F238E27FC236}">
                  <a16:creationId xmlns:a16="http://schemas.microsoft.com/office/drawing/2014/main" id="{17E62C7E-63CD-41AF-979B-42CB0C4FE8A3}"/>
                </a:ext>
              </a:extLst>
            </p:cNvPr>
            <p:cNvCxnSpPr/>
            <p:nvPr/>
          </p:nvCxnSpPr>
          <p:spPr>
            <a:xfrm>
              <a:off x="670748" y="5675206"/>
              <a:ext cx="2520280" cy="0"/>
            </a:xfrm>
            <a:prstGeom prst="line">
              <a:avLst/>
            </a:prstGeom>
            <a:ln w="28575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EADFE1AE-21FD-482E-BCE6-A83EF45A46F9}"/>
                </a:ext>
              </a:extLst>
            </p:cNvPr>
            <p:cNvCxnSpPr/>
            <p:nvPr/>
          </p:nvCxnSpPr>
          <p:spPr>
            <a:xfrm>
              <a:off x="3500048" y="3750866"/>
              <a:ext cx="2520280" cy="0"/>
            </a:xfrm>
            <a:prstGeom prst="line">
              <a:avLst/>
            </a:prstGeom>
            <a:ln w="28575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>
              <a:extLst>
                <a:ext uri="{FF2B5EF4-FFF2-40B4-BE49-F238E27FC236}">
                  <a16:creationId xmlns:a16="http://schemas.microsoft.com/office/drawing/2014/main" id="{1EAA06B4-B4C9-40BB-88E6-E880CE5137F9}"/>
                </a:ext>
              </a:extLst>
            </p:cNvPr>
            <p:cNvCxnSpPr/>
            <p:nvPr/>
          </p:nvCxnSpPr>
          <p:spPr>
            <a:xfrm>
              <a:off x="6323158" y="3749099"/>
              <a:ext cx="2520280" cy="0"/>
            </a:xfrm>
            <a:prstGeom prst="line">
              <a:avLst/>
            </a:prstGeom>
            <a:ln w="28575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>
              <a:extLst>
                <a:ext uri="{FF2B5EF4-FFF2-40B4-BE49-F238E27FC236}">
                  <a16:creationId xmlns:a16="http://schemas.microsoft.com/office/drawing/2014/main" id="{47A2646A-E10D-4AE7-830A-A761710F8D99}"/>
                </a:ext>
              </a:extLst>
            </p:cNvPr>
            <p:cNvCxnSpPr/>
            <p:nvPr/>
          </p:nvCxnSpPr>
          <p:spPr>
            <a:xfrm>
              <a:off x="9290248" y="3749099"/>
              <a:ext cx="2520280" cy="0"/>
            </a:xfrm>
            <a:prstGeom prst="line">
              <a:avLst/>
            </a:prstGeom>
            <a:ln w="28575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E420EBDD-21F5-42C7-98B0-E9A426C2A3BC}"/>
                </a:ext>
              </a:extLst>
            </p:cNvPr>
            <p:cNvSpPr/>
            <p:nvPr/>
          </p:nvSpPr>
          <p:spPr>
            <a:xfrm>
              <a:off x="3855130" y="3162790"/>
              <a:ext cx="1810111" cy="43088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200" b="1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Slow-decay</a:t>
              </a:r>
              <a:endParaRPr lang="zh-CN" altLang="en-US" sz="2200" dirty="0">
                <a:solidFill>
                  <a:schemeClr val="accent1"/>
                </a:solidFill>
              </a:endParaRPr>
            </a:p>
          </p:txBody>
        </p:sp>
        <p:sp>
          <p:nvSpPr>
            <p:cNvPr id="17" name="矩形: 圆角 16">
              <a:extLst>
                <a:ext uri="{FF2B5EF4-FFF2-40B4-BE49-F238E27FC236}">
                  <a16:creationId xmlns:a16="http://schemas.microsoft.com/office/drawing/2014/main" id="{3AC78F76-3784-44EF-AADC-550BE7517F60}"/>
                </a:ext>
              </a:extLst>
            </p:cNvPr>
            <p:cNvSpPr/>
            <p:nvPr/>
          </p:nvSpPr>
          <p:spPr>
            <a:xfrm>
              <a:off x="3373923" y="3821683"/>
              <a:ext cx="2772526" cy="1737016"/>
            </a:xfrm>
            <a:prstGeom prst="roundRect">
              <a:avLst/>
            </a:prstGeom>
            <a:noFill/>
            <a:ln w="38100"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>
                <a:lnSpc>
                  <a:spcPct val="120000"/>
                </a:lnSpc>
              </a:pPr>
              <a:r>
                <a:rPr lang="en-US" altLang="zh-CN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From part to whole, the reliability should not decay rapidly. </a:t>
              </a:r>
              <a:endParaRPr lang="zh-CN" altLang="en-US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8" name="直接连接符 17">
              <a:extLst>
                <a:ext uri="{FF2B5EF4-FFF2-40B4-BE49-F238E27FC236}">
                  <a16:creationId xmlns:a16="http://schemas.microsoft.com/office/drawing/2014/main" id="{0413C868-062E-4C39-A870-EE707BA4F463}"/>
                </a:ext>
              </a:extLst>
            </p:cNvPr>
            <p:cNvCxnSpPr/>
            <p:nvPr/>
          </p:nvCxnSpPr>
          <p:spPr>
            <a:xfrm>
              <a:off x="3500048" y="5675206"/>
              <a:ext cx="2520280" cy="0"/>
            </a:xfrm>
            <a:prstGeom prst="line">
              <a:avLst/>
            </a:prstGeom>
            <a:ln w="28575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68A2284E-E4D7-45FE-B013-1C24DB28F9B5}"/>
                </a:ext>
              </a:extLst>
            </p:cNvPr>
            <p:cNvSpPr/>
            <p:nvPr/>
          </p:nvSpPr>
          <p:spPr>
            <a:xfrm>
              <a:off x="6679520" y="3213556"/>
              <a:ext cx="1930593" cy="43088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200" b="1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ontrollable</a:t>
              </a:r>
              <a:endParaRPr lang="zh-CN" altLang="en-US" sz="22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0" name="矩形: 圆角 19">
              <a:extLst>
                <a:ext uri="{FF2B5EF4-FFF2-40B4-BE49-F238E27FC236}">
                  <a16:creationId xmlns:a16="http://schemas.microsoft.com/office/drawing/2014/main" id="{642B142A-CD74-4445-B025-A0C6B588C7AE}"/>
                </a:ext>
              </a:extLst>
            </p:cNvPr>
            <p:cNvSpPr/>
            <p:nvPr/>
          </p:nvSpPr>
          <p:spPr>
            <a:xfrm>
              <a:off x="5915899" y="3819916"/>
              <a:ext cx="3446122" cy="1719318"/>
            </a:xfrm>
            <a:prstGeom prst="roundRect">
              <a:avLst/>
            </a:prstGeom>
            <a:noFill/>
            <a:ln w="38100"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lnSpc>
                  <a:spcPct val="120000"/>
                </a:lnSpc>
              </a:pPr>
              <a:r>
                <a:rPr lang="en-US" altLang="zh-CN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The factors which influence the reliability should be controllable. And Adjusting these factors, the reliability can be changed expectantly.  </a:t>
              </a:r>
              <a:endParaRPr lang="zh-CN" altLang="en-US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21" name="直接连接符 20">
              <a:extLst>
                <a:ext uri="{FF2B5EF4-FFF2-40B4-BE49-F238E27FC236}">
                  <a16:creationId xmlns:a16="http://schemas.microsoft.com/office/drawing/2014/main" id="{770EB830-907C-4F5C-8AEB-7B0D39396CBE}"/>
                </a:ext>
              </a:extLst>
            </p:cNvPr>
            <p:cNvCxnSpPr/>
            <p:nvPr/>
          </p:nvCxnSpPr>
          <p:spPr>
            <a:xfrm>
              <a:off x="6311453" y="5675206"/>
              <a:ext cx="2520280" cy="0"/>
            </a:xfrm>
            <a:prstGeom prst="line">
              <a:avLst/>
            </a:prstGeom>
            <a:ln w="28575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208D8542-E232-4E2F-A8B3-94967DE30896}"/>
                </a:ext>
              </a:extLst>
            </p:cNvPr>
            <p:cNvSpPr/>
            <p:nvPr/>
          </p:nvSpPr>
          <p:spPr>
            <a:xfrm>
              <a:off x="9659567" y="3162789"/>
              <a:ext cx="1781642" cy="43088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200" b="1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ntegration</a:t>
              </a:r>
              <a:endParaRPr lang="zh-CN" altLang="en-US" sz="22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3" name="矩形: 圆角 22">
              <a:extLst>
                <a:ext uri="{FF2B5EF4-FFF2-40B4-BE49-F238E27FC236}">
                  <a16:creationId xmlns:a16="http://schemas.microsoft.com/office/drawing/2014/main" id="{4C1A8ADE-08B5-4167-906D-0E107DBFE9D4}"/>
                </a:ext>
              </a:extLst>
            </p:cNvPr>
            <p:cNvSpPr/>
            <p:nvPr/>
          </p:nvSpPr>
          <p:spPr>
            <a:xfrm>
              <a:off x="9166340" y="3939939"/>
              <a:ext cx="2772526" cy="1521334"/>
            </a:xfrm>
            <a:prstGeom prst="roundRect">
              <a:avLst/>
            </a:prstGeom>
            <a:noFill/>
            <a:ln w="38100"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>
                <a:lnSpc>
                  <a:spcPct val="120000"/>
                </a:lnSpc>
              </a:pPr>
              <a:r>
                <a:rPr lang="en-US" altLang="zh-CN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The measurement can reflect the inherent uncertainty,  cognitive uncertainty, and the hybridization of them.</a:t>
              </a:r>
              <a:endParaRPr lang="zh-CN" altLang="en-US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24" name="直接连接符 23">
              <a:extLst>
                <a:ext uri="{FF2B5EF4-FFF2-40B4-BE49-F238E27FC236}">
                  <a16:creationId xmlns:a16="http://schemas.microsoft.com/office/drawing/2014/main" id="{7ED2B58C-9606-4E18-9DE5-DAC3D51A4E45}"/>
                </a:ext>
              </a:extLst>
            </p:cNvPr>
            <p:cNvCxnSpPr/>
            <p:nvPr/>
          </p:nvCxnSpPr>
          <p:spPr>
            <a:xfrm>
              <a:off x="9290248" y="5675206"/>
              <a:ext cx="2520280" cy="0"/>
            </a:xfrm>
            <a:prstGeom prst="line">
              <a:avLst/>
            </a:prstGeom>
            <a:ln w="28575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5296314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2">
            <a:extLst>
              <a:ext uri="{FF2B5EF4-FFF2-40B4-BE49-F238E27FC236}">
                <a16:creationId xmlns:a16="http://schemas.microsoft.com/office/drawing/2014/main" id="{DEC03ED9-2C81-4FBF-963F-0733DAFBFEDC}"/>
              </a:ext>
            </a:extLst>
          </p:cNvPr>
          <p:cNvGrpSpPr/>
          <p:nvPr/>
        </p:nvGrpSpPr>
        <p:grpSpPr>
          <a:xfrm>
            <a:off x="1092112" y="1269555"/>
            <a:ext cx="10227789" cy="4819221"/>
            <a:chOff x="1170739" y="1087074"/>
            <a:chExt cx="10227789" cy="4819221"/>
          </a:xfrm>
        </p:grpSpPr>
        <p:grpSp>
          <p:nvGrpSpPr>
            <p:cNvPr id="5" name="组合 53">
              <a:extLst>
                <a:ext uri="{FF2B5EF4-FFF2-40B4-BE49-F238E27FC236}">
                  <a16:creationId xmlns:a16="http://schemas.microsoft.com/office/drawing/2014/main" id="{A10A02F9-1A79-4D4F-8B8D-542D072D2156}"/>
                </a:ext>
              </a:extLst>
            </p:cNvPr>
            <p:cNvGrpSpPr/>
            <p:nvPr/>
          </p:nvGrpSpPr>
          <p:grpSpPr>
            <a:xfrm>
              <a:off x="4428988" y="2296961"/>
              <a:ext cx="1799783" cy="1810324"/>
              <a:chOff x="5987571" y="705974"/>
              <a:chExt cx="1800200" cy="1810742"/>
            </a:xfrm>
          </p:grpSpPr>
          <p:grpSp>
            <p:nvGrpSpPr>
              <p:cNvPr id="44" name="组合 54">
                <a:extLst>
                  <a:ext uri="{FF2B5EF4-FFF2-40B4-BE49-F238E27FC236}">
                    <a16:creationId xmlns:a16="http://schemas.microsoft.com/office/drawing/2014/main" id="{887C251F-1DF3-4F09-9DB6-ADF56481850A}"/>
                  </a:ext>
                </a:extLst>
              </p:cNvPr>
              <p:cNvGrpSpPr/>
              <p:nvPr/>
            </p:nvGrpSpPr>
            <p:grpSpPr>
              <a:xfrm>
                <a:off x="6374194" y="705974"/>
                <a:ext cx="961075" cy="961075"/>
                <a:chOff x="4508992" y="3203975"/>
                <a:chExt cx="1368152" cy="1368152"/>
              </a:xfrm>
            </p:grpSpPr>
            <p:sp>
              <p:nvSpPr>
                <p:cNvPr id="46" name="椭圆 56">
                  <a:extLst>
                    <a:ext uri="{FF2B5EF4-FFF2-40B4-BE49-F238E27FC236}">
                      <a16:creationId xmlns:a16="http://schemas.microsoft.com/office/drawing/2014/main" id="{3D2AFA50-0084-484F-AA7D-94D25A0880DE}"/>
                    </a:ext>
                  </a:extLst>
                </p:cNvPr>
                <p:cNvSpPr/>
                <p:nvPr/>
              </p:nvSpPr>
              <p:spPr>
                <a:xfrm>
                  <a:off x="4508992" y="3203975"/>
                  <a:ext cx="1368152" cy="1368152"/>
                </a:xfrm>
                <a:prstGeom prst="ellipse">
                  <a:avLst/>
                </a:prstGeom>
                <a:solidFill>
                  <a:srgbClr val="4F81BD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>
                    <a:defRPr/>
                  </a:pPr>
                  <a:endParaRPr lang="zh-CN" altLang="en-US" sz="2000" kern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pic>
              <p:nvPicPr>
                <p:cNvPr id="47" name="图片 57">
                  <a:extLst>
                    <a:ext uri="{FF2B5EF4-FFF2-40B4-BE49-F238E27FC236}">
                      <a16:creationId xmlns:a16="http://schemas.microsoft.com/office/drawing/2014/main" id="{5E1E8753-8EAC-4506-AF03-FE07E8065CE1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4779530" y="3458806"/>
                  <a:ext cx="827075" cy="827075"/>
                </a:xfrm>
                <a:prstGeom prst="rect">
                  <a:avLst/>
                </a:prstGeom>
              </p:spPr>
            </p:pic>
          </p:grpSp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E5D58337-4CB7-4562-AEEB-26FC8533F076}"/>
                  </a:ext>
                </a:extLst>
              </p:cNvPr>
              <p:cNvSpPr txBox="1"/>
              <p:nvPr/>
            </p:nvSpPr>
            <p:spPr>
              <a:xfrm>
                <a:off x="5987571" y="1685527"/>
                <a:ext cx="1800200" cy="8311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en-US" altLang="zh-CN" sz="2400" kern="0" dirty="0">
                    <a:solidFill>
                      <a:prstClr val="black">
                        <a:lumMod val="85000"/>
                        <a:lumOff val="1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Arial" panose="020B0604020202020204" pitchFamily="34" charset="0"/>
                  </a:rPr>
                  <a:t>Belief reliability</a:t>
                </a:r>
                <a:endParaRPr lang="zh-CN" altLang="en-US" sz="2400" kern="0" dirty="0">
                  <a:solidFill>
                    <a:prstClr val="black">
                      <a:lumMod val="85000"/>
                      <a:lumOff val="1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6" name="Line 11">
              <a:extLst>
                <a:ext uri="{FF2B5EF4-FFF2-40B4-BE49-F238E27FC236}">
                  <a16:creationId xmlns:a16="http://schemas.microsoft.com/office/drawing/2014/main" id="{A7FA8554-0BFB-4269-A890-4509FDBF36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972504" y="1824570"/>
              <a:ext cx="567404" cy="543282"/>
            </a:xfrm>
            <a:prstGeom prst="line">
              <a:avLst/>
            </a:prstGeom>
            <a:noFill/>
            <a:ln w="38100" cap="flat">
              <a:solidFill>
                <a:sysClr val="window" lastClr="FFFFFF">
                  <a:lumMod val="65000"/>
                </a:sysClr>
              </a:solidFill>
              <a:prstDash val="solid"/>
              <a:miter lim="800000"/>
              <a:headEnd type="none" w="med" len="med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121892" tIns="60946" rIns="121892" bIns="60946" numCol="1" anchor="t" anchorCtr="0" compatLnSpc="1">
              <a:prstTxWarp prst="textNoShape">
                <a:avLst/>
              </a:prstTxWarp>
            </a:bodyPr>
            <a:lstStyle/>
            <a:p>
              <a:pPr algn="ctr">
                <a:defRPr/>
              </a:pPr>
              <a:endParaRPr lang="zh-CN" altLang="en-US" sz="2000" kern="0" dirty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" name="圆角矩形 57">
              <a:extLst>
                <a:ext uri="{FF2B5EF4-FFF2-40B4-BE49-F238E27FC236}">
                  <a16:creationId xmlns:a16="http://schemas.microsoft.com/office/drawing/2014/main" id="{0B9C7FC1-E2A6-459D-9BED-DF211F12BDA1}"/>
                </a:ext>
              </a:extLst>
            </p:cNvPr>
            <p:cNvSpPr/>
            <p:nvPr/>
          </p:nvSpPr>
          <p:spPr>
            <a:xfrm>
              <a:off x="3156628" y="1941236"/>
              <a:ext cx="1339658" cy="1990978"/>
            </a:xfrm>
            <a:prstGeom prst="roundRect">
              <a:avLst>
                <a:gd name="adj" fmla="val 12105"/>
              </a:avLst>
            </a:prstGeom>
            <a:noFill/>
            <a:ln w="19050" cap="flat" cmpd="sng" algn="ctr">
              <a:solidFill>
                <a:srgbClr val="4472C4"/>
              </a:solidFill>
              <a:prstDash val="sysDot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r>
                <a:rPr lang="en-US" altLang="zh-CN" sz="2000" kern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Uncertainty random system</a:t>
              </a:r>
            </a:p>
          </p:txBody>
        </p:sp>
        <p:grpSp>
          <p:nvGrpSpPr>
            <p:cNvPr id="8" name="组合 62">
              <a:extLst>
                <a:ext uri="{FF2B5EF4-FFF2-40B4-BE49-F238E27FC236}">
                  <a16:creationId xmlns:a16="http://schemas.microsoft.com/office/drawing/2014/main" id="{6B415DB0-627F-4CEF-BC32-652AEBE6555C}"/>
                </a:ext>
              </a:extLst>
            </p:cNvPr>
            <p:cNvGrpSpPr/>
            <p:nvPr/>
          </p:nvGrpSpPr>
          <p:grpSpPr>
            <a:xfrm>
              <a:off x="6606478" y="3338993"/>
              <a:ext cx="1234754" cy="1633821"/>
              <a:chOff x="3620444" y="2422087"/>
              <a:chExt cx="1235040" cy="1634199"/>
            </a:xfrm>
          </p:grpSpPr>
          <p:grpSp>
            <p:nvGrpSpPr>
              <p:cNvPr id="40" name="组合 63">
                <a:extLst>
                  <a:ext uri="{FF2B5EF4-FFF2-40B4-BE49-F238E27FC236}">
                    <a16:creationId xmlns:a16="http://schemas.microsoft.com/office/drawing/2014/main" id="{4C5AFC01-D0BB-485A-835A-D4C4F565E128}"/>
                  </a:ext>
                </a:extLst>
              </p:cNvPr>
              <p:cNvGrpSpPr/>
              <p:nvPr/>
            </p:nvGrpSpPr>
            <p:grpSpPr>
              <a:xfrm>
                <a:off x="3803021" y="2422087"/>
                <a:ext cx="852025" cy="852025"/>
                <a:chOff x="6929362" y="1716115"/>
                <a:chExt cx="1220096" cy="1220096"/>
              </a:xfrm>
            </p:grpSpPr>
            <p:sp>
              <p:nvSpPr>
                <p:cNvPr id="42" name="椭圆 65">
                  <a:extLst>
                    <a:ext uri="{FF2B5EF4-FFF2-40B4-BE49-F238E27FC236}">
                      <a16:creationId xmlns:a16="http://schemas.microsoft.com/office/drawing/2014/main" id="{9C10D708-F66F-43B0-BC5C-78F50DA5F223}"/>
                    </a:ext>
                  </a:extLst>
                </p:cNvPr>
                <p:cNvSpPr/>
                <p:nvPr/>
              </p:nvSpPr>
              <p:spPr>
                <a:xfrm>
                  <a:off x="6929362" y="1716115"/>
                  <a:ext cx="1220096" cy="1220096"/>
                </a:xfrm>
                <a:prstGeom prst="ellipse">
                  <a:avLst/>
                </a:prstGeom>
                <a:solidFill>
                  <a:srgbClr val="4F81BD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>
                    <a:defRPr/>
                  </a:pPr>
                  <a:endParaRPr lang="zh-CN" altLang="en-US" sz="2000" kern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pic>
              <p:nvPicPr>
                <p:cNvPr id="43" name="图片 66">
                  <a:extLst>
                    <a:ext uri="{FF2B5EF4-FFF2-40B4-BE49-F238E27FC236}">
                      <a16:creationId xmlns:a16="http://schemas.microsoft.com/office/drawing/2014/main" id="{C3544D6F-23DA-4865-9A42-6E06D5F7A33F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7197317" y="1984070"/>
                  <a:ext cx="684185" cy="684185"/>
                </a:xfrm>
                <a:prstGeom prst="rect">
                  <a:avLst/>
                </a:prstGeom>
              </p:spPr>
            </p:pic>
          </p:grpSp>
          <p:sp>
            <p:nvSpPr>
              <p:cNvPr id="41" name="TextBox 47">
                <a:extLst>
                  <a:ext uri="{FF2B5EF4-FFF2-40B4-BE49-F238E27FC236}">
                    <a16:creationId xmlns:a16="http://schemas.microsoft.com/office/drawing/2014/main" id="{20A33F83-FADB-4A30-BCB5-69EBC9E3DBA2}"/>
                  </a:ext>
                </a:extLst>
              </p:cNvPr>
              <p:cNvSpPr txBox="1"/>
              <p:nvPr/>
            </p:nvSpPr>
            <p:spPr>
              <a:xfrm>
                <a:off x="3620444" y="3348236"/>
                <a:ext cx="1235040" cy="7080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en-US" altLang="zh-CN" sz="2000" kern="0" dirty="0">
                    <a:solidFill>
                      <a:prstClr val="black">
                        <a:lumMod val="85000"/>
                        <a:lumOff val="1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Failure time</a:t>
                </a:r>
                <a:endParaRPr lang="zh-CN" altLang="en-US" sz="2000" kern="0" dirty="0">
                  <a:solidFill>
                    <a:prstClr val="black">
                      <a:lumMod val="85000"/>
                      <a:lumOff val="1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9" name="组合 67">
              <a:extLst>
                <a:ext uri="{FF2B5EF4-FFF2-40B4-BE49-F238E27FC236}">
                  <a16:creationId xmlns:a16="http://schemas.microsoft.com/office/drawing/2014/main" id="{5BBCB0DE-1650-4853-A631-CB56301DD490}"/>
                </a:ext>
              </a:extLst>
            </p:cNvPr>
            <p:cNvGrpSpPr/>
            <p:nvPr/>
          </p:nvGrpSpPr>
          <p:grpSpPr>
            <a:xfrm>
              <a:off x="8150075" y="3418114"/>
              <a:ext cx="3248452" cy="1052000"/>
              <a:chOff x="8301073" y="3338993"/>
              <a:chExt cx="2337808" cy="1052000"/>
            </a:xfrm>
          </p:grpSpPr>
          <p:sp>
            <p:nvSpPr>
              <p:cNvPr id="36" name="圆角矩形 39">
                <a:extLst>
                  <a:ext uri="{FF2B5EF4-FFF2-40B4-BE49-F238E27FC236}">
                    <a16:creationId xmlns:a16="http://schemas.microsoft.com/office/drawing/2014/main" id="{5A49F5CC-E251-41E4-A110-B11F2E05F5F6}"/>
                  </a:ext>
                </a:extLst>
              </p:cNvPr>
              <p:cNvSpPr/>
              <p:nvPr/>
            </p:nvSpPr>
            <p:spPr>
              <a:xfrm>
                <a:off x="8301073" y="3338993"/>
                <a:ext cx="2337808" cy="454009"/>
              </a:xfrm>
              <a:prstGeom prst="roundRect">
                <a:avLst>
                  <a:gd name="adj" fmla="val 12105"/>
                </a:avLst>
              </a:prstGeom>
              <a:noFill/>
              <a:ln w="19050" cap="flat" cmpd="sng" algn="ctr">
                <a:solidFill>
                  <a:sysClr val="windowText" lastClr="000000">
                    <a:lumMod val="65000"/>
                    <a:lumOff val="35000"/>
                  </a:sysClr>
                </a:solidFill>
                <a:prstDash val="sysDot"/>
                <a:miter lim="800000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sz="2000" kern="0" dirty="0">
                  <a:solidFill>
                    <a:prstClr val="black">
                      <a:lumMod val="85000"/>
                      <a:lumOff val="1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37" name="圆角矩形 46">
                <a:extLst>
                  <a:ext uri="{FF2B5EF4-FFF2-40B4-BE49-F238E27FC236}">
                    <a16:creationId xmlns:a16="http://schemas.microsoft.com/office/drawing/2014/main" id="{554E77C2-95DB-4F3C-8D4B-A950EF2BCF67}"/>
                  </a:ext>
                </a:extLst>
              </p:cNvPr>
              <p:cNvSpPr/>
              <p:nvPr/>
            </p:nvSpPr>
            <p:spPr>
              <a:xfrm>
                <a:off x="8301073" y="3936984"/>
                <a:ext cx="2337808" cy="454009"/>
              </a:xfrm>
              <a:prstGeom prst="roundRect">
                <a:avLst>
                  <a:gd name="adj" fmla="val 12105"/>
                </a:avLst>
              </a:prstGeom>
              <a:noFill/>
              <a:ln w="19050" cap="flat" cmpd="sng" algn="ctr">
                <a:solidFill>
                  <a:sysClr val="windowText" lastClr="000000">
                    <a:lumMod val="65000"/>
                    <a:lumOff val="35000"/>
                  </a:sysClr>
                </a:solidFill>
                <a:prstDash val="sysDot"/>
                <a:miter lim="800000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sz="2000" kern="0" dirty="0">
                  <a:solidFill>
                    <a:prstClr val="black">
                      <a:lumMod val="85000"/>
                      <a:lumOff val="1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38" name="TextBox 48">
                <a:extLst>
                  <a:ext uri="{FF2B5EF4-FFF2-40B4-BE49-F238E27FC236}">
                    <a16:creationId xmlns:a16="http://schemas.microsoft.com/office/drawing/2014/main" id="{1C9D19AA-EF63-4ADB-9569-CC3069564FD3}"/>
                  </a:ext>
                </a:extLst>
              </p:cNvPr>
              <p:cNvSpPr txBox="1"/>
              <p:nvPr/>
            </p:nvSpPr>
            <p:spPr>
              <a:xfrm>
                <a:off x="8729401" y="3366050"/>
                <a:ext cx="151181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en-US" altLang="zh-CN" sz="2000" kern="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Arial" panose="020B0604020202020204" pitchFamily="34" charset="0"/>
                  </a:rPr>
                  <a:t>Big data</a:t>
                </a:r>
                <a:endParaRPr lang="zh-CN" altLang="en-US" sz="2000" kern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39" name="TextBox 50">
                <a:extLst>
                  <a:ext uri="{FF2B5EF4-FFF2-40B4-BE49-F238E27FC236}">
                    <a16:creationId xmlns:a16="http://schemas.microsoft.com/office/drawing/2014/main" id="{F513FE3E-0CE9-4258-9C5E-6C607CF32A7B}"/>
                  </a:ext>
                </a:extLst>
              </p:cNvPr>
              <p:cNvSpPr txBox="1"/>
              <p:nvPr/>
            </p:nvSpPr>
            <p:spPr>
              <a:xfrm>
                <a:off x="8730384" y="3963933"/>
                <a:ext cx="151181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en-US" altLang="zh-CN" sz="2000" kern="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Arial" panose="020B0604020202020204" pitchFamily="34" charset="0"/>
                  </a:rPr>
                  <a:t>Sparse data</a:t>
                </a:r>
                <a:endParaRPr lang="zh-CN" altLang="en-US" sz="2000" kern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0" name="组合 72">
              <a:extLst>
                <a:ext uri="{FF2B5EF4-FFF2-40B4-BE49-F238E27FC236}">
                  <a16:creationId xmlns:a16="http://schemas.microsoft.com/office/drawing/2014/main" id="{F1DBF898-B0D3-46B9-BC71-A6126AF402DC}"/>
                </a:ext>
              </a:extLst>
            </p:cNvPr>
            <p:cNvGrpSpPr/>
            <p:nvPr/>
          </p:nvGrpSpPr>
          <p:grpSpPr>
            <a:xfrm>
              <a:off x="6351020" y="1087074"/>
              <a:ext cx="1734445" cy="1563831"/>
              <a:chOff x="5970025" y="2313207"/>
              <a:chExt cx="1734847" cy="1564185"/>
            </a:xfrm>
          </p:grpSpPr>
          <p:sp>
            <p:nvSpPr>
              <p:cNvPr id="32" name="TextBox 49">
                <a:extLst>
                  <a:ext uri="{FF2B5EF4-FFF2-40B4-BE49-F238E27FC236}">
                    <a16:creationId xmlns:a16="http://schemas.microsoft.com/office/drawing/2014/main" id="{CE80460C-4280-45A1-862E-2C4AA0FE7F53}"/>
                  </a:ext>
                </a:extLst>
              </p:cNvPr>
              <p:cNvSpPr txBox="1"/>
              <p:nvPr/>
            </p:nvSpPr>
            <p:spPr>
              <a:xfrm>
                <a:off x="5970025" y="3169346"/>
                <a:ext cx="1734847" cy="7080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en-US" altLang="zh-CN" sz="2000" kern="0" dirty="0">
                    <a:solidFill>
                      <a:prstClr val="black">
                        <a:lumMod val="85000"/>
                        <a:lumOff val="1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Arial" panose="020B0604020202020204" pitchFamily="34" charset="0"/>
                  </a:rPr>
                  <a:t>Performance margin</a:t>
                </a:r>
                <a:endParaRPr lang="zh-CN" altLang="en-US" sz="2000" kern="0" dirty="0">
                  <a:solidFill>
                    <a:prstClr val="black">
                      <a:lumMod val="85000"/>
                      <a:lumOff val="1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endParaRPr>
              </a:p>
            </p:txBody>
          </p:sp>
          <p:grpSp>
            <p:nvGrpSpPr>
              <p:cNvPr id="33" name="组合 74">
                <a:extLst>
                  <a:ext uri="{FF2B5EF4-FFF2-40B4-BE49-F238E27FC236}">
                    <a16:creationId xmlns:a16="http://schemas.microsoft.com/office/drawing/2014/main" id="{22CBC43E-CACC-4EA1-864C-C6BEF59CD651}"/>
                  </a:ext>
                </a:extLst>
              </p:cNvPr>
              <p:cNvGrpSpPr/>
              <p:nvPr/>
            </p:nvGrpSpPr>
            <p:grpSpPr>
              <a:xfrm>
                <a:off x="6431259" y="2313207"/>
                <a:ext cx="852026" cy="852026"/>
                <a:chOff x="7683422" y="3106373"/>
                <a:chExt cx="1220096" cy="1220096"/>
              </a:xfrm>
            </p:grpSpPr>
            <p:sp>
              <p:nvSpPr>
                <p:cNvPr id="34" name="椭圆 75">
                  <a:extLst>
                    <a:ext uri="{FF2B5EF4-FFF2-40B4-BE49-F238E27FC236}">
                      <a16:creationId xmlns:a16="http://schemas.microsoft.com/office/drawing/2014/main" id="{FEF0654A-6D04-485A-AAA0-8B60975B86E7}"/>
                    </a:ext>
                  </a:extLst>
                </p:cNvPr>
                <p:cNvSpPr/>
                <p:nvPr/>
              </p:nvSpPr>
              <p:spPr>
                <a:xfrm flipH="1">
                  <a:off x="7683422" y="3106373"/>
                  <a:ext cx="1220096" cy="1220096"/>
                </a:xfrm>
                <a:prstGeom prst="ellipse">
                  <a:avLst/>
                </a:prstGeom>
                <a:solidFill>
                  <a:srgbClr val="4F81BD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>
                    <a:defRPr/>
                  </a:pPr>
                  <a:endParaRPr lang="zh-CN" altLang="en-US" sz="2000" kern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pic>
              <p:nvPicPr>
                <p:cNvPr id="35" name="图片 76">
                  <a:extLst>
                    <a:ext uri="{FF2B5EF4-FFF2-40B4-BE49-F238E27FC236}">
                      <a16:creationId xmlns:a16="http://schemas.microsoft.com/office/drawing/2014/main" id="{245788D1-57AB-4FE5-96C1-9FA9D57E83C4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7983458" y="3406411"/>
                  <a:ext cx="620022" cy="620023"/>
                </a:xfrm>
                <a:prstGeom prst="rect">
                  <a:avLst/>
                </a:prstGeom>
              </p:spPr>
            </p:pic>
          </p:grpSp>
        </p:grpSp>
        <p:grpSp>
          <p:nvGrpSpPr>
            <p:cNvPr id="11" name="组合 77">
              <a:extLst>
                <a:ext uri="{FF2B5EF4-FFF2-40B4-BE49-F238E27FC236}">
                  <a16:creationId xmlns:a16="http://schemas.microsoft.com/office/drawing/2014/main" id="{AB96AE56-1EB2-427E-AACD-EBE18F3C83FB}"/>
                </a:ext>
              </a:extLst>
            </p:cNvPr>
            <p:cNvGrpSpPr/>
            <p:nvPr/>
          </p:nvGrpSpPr>
          <p:grpSpPr>
            <a:xfrm>
              <a:off x="8150076" y="1215679"/>
              <a:ext cx="3248452" cy="1016425"/>
              <a:chOff x="8301073" y="1199640"/>
              <a:chExt cx="2337808" cy="1016425"/>
            </a:xfrm>
          </p:grpSpPr>
          <p:sp>
            <p:nvSpPr>
              <p:cNvPr id="28" name="圆角矩形 59">
                <a:extLst>
                  <a:ext uri="{FF2B5EF4-FFF2-40B4-BE49-F238E27FC236}">
                    <a16:creationId xmlns:a16="http://schemas.microsoft.com/office/drawing/2014/main" id="{B7C85995-7282-4172-839C-3DC0AF925377}"/>
                  </a:ext>
                </a:extLst>
              </p:cNvPr>
              <p:cNvSpPr/>
              <p:nvPr/>
            </p:nvSpPr>
            <p:spPr>
              <a:xfrm>
                <a:off x="8301073" y="1199640"/>
                <a:ext cx="2337808" cy="454009"/>
              </a:xfrm>
              <a:prstGeom prst="roundRect">
                <a:avLst>
                  <a:gd name="adj" fmla="val 12105"/>
                </a:avLst>
              </a:prstGeom>
              <a:noFill/>
              <a:ln w="19050" cap="flat" cmpd="sng" algn="ctr">
                <a:solidFill>
                  <a:sysClr val="windowText" lastClr="000000">
                    <a:lumMod val="65000"/>
                    <a:lumOff val="35000"/>
                  </a:sysClr>
                </a:solidFill>
                <a:prstDash val="sysDot"/>
                <a:miter lim="800000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sz="2000" kern="0" dirty="0">
                  <a:solidFill>
                    <a:prstClr val="black">
                      <a:lumMod val="85000"/>
                      <a:lumOff val="1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29" name="TextBox 48">
                <a:extLst>
                  <a:ext uri="{FF2B5EF4-FFF2-40B4-BE49-F238E27FC236}">
                    <a16:creationId xmlns:a16="http://schemas.microsoft.com/office/drawing/2014/main" id="{BAC589E6-2962-40BB-B3C5-738B5B8B9204}"/>
                  </a:ext>
                </a:extLst>
              </p:cNvPr>
              <p:cNvSpPr txBox="1"/>
              <p:nvPr/>
            </p:nvSpPr>
            <p:spPr>
              <a:xfrm>
                <a:off x="8301073" y="1249303"/>
                <a:ext cx="2015757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en-US" altLang="zh-CN" sz="2000" kern="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Arial" panose="020B0604020202020204" pitchFamily="34" charset="0"/>
                  </a:rPr>
                  <a:t>Uncertainty of model</a:t>
                </a:r>
                <a:endParaRPr lang="zh-CN" altLang="en-US" sz="2000" kern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30" name="圆角矩形 61">
                <a:extLst>
                  <a:ext uri="{FF2B5EF4-FFF2-40B4-BE49-F238E27FC236}">
                    <a16:creationId xmlns:a16="http://schemas.microsoft.com/office/drawing/2014/main" id="{31D9B88C-F18E-4B85-BCA4-65B9F3B963DF}"/>
                  </a:ext>
                </a:extLst>
              </p:cNvPr>
              <p:cNvSpPr/>
              <p:nvPr/>
            </p:nvSpPr>
            <p:spPr>
              <a:xfrm>
                <a:off x="8301073" y="1762056"/>
                <a:ext cx="2337808" cy="454009"/>
              </a:xfrm>
              <a:prstGeom prst="roundRect">
                <a:avLst>
                  <a:gd name="adj" fmla="val 12105"/>
                </a:avLst>
              </a:prstGeom>
              <a:noFill/>
              <a:ln w="19050" cap="flat" cmpd="sng" algn="ctr">
                <a:solidFill>
                  <a:sysClr val="windowText" lastClr="000000">
                    <a:lumMod val="65000"/>
                    <a:lumOff val="35000"/>
                  </a:sysClr>
                </a:solidFill>
                <a:prstDash val="sysDot"/>
                <a:miter lim="800000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sz="2000" kern="0" dirty="0">
                  <a:solidFill>
                    <a:prstClr val="black">
                      <a:lumMod val="85000"/>
                      <a:lumOff val="1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31" name="TextBox 48">
                <a:extLst>
                  <a:ext uri="{FF2B5EF4-FFF2-40B4-BE49-F238E27FC236}">
                    <a16:creationId xmlns:a16="http://schemas.microsoft.com/office/drawing/2014/main" id="{34DFE80D-58B6-4048-9E74-C647E631EA7B}"/>
                  </a:ext>
                </a:extLst>
              </p:cNvPr>
              <p:cNvSpPr txBox="1"/>
              <p:nvPr/>
            </p:nvSpPr>
            <p:spPr>
              <a:xfrm>
                <a:off x="8301073" y="1788898"/>
                <a:ext cx="233780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en-US" altLang="zh-CN" sz="2000" kern="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Arial" panose="020B0604020202020204" pitchFamily="34" charset="0"/>
                  </a:rPr>
                  <a:t>Uncertainty of parameter</a:t>
                </a:r>
                <a:endParaRPr lang="zh-CN" altLang="en-US" sz="2000" kern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2" name="圆角矩形 52">
              <a:extLst>
                <a:ext uri="{FF2B5EF4-FFF2-40B4-BE49-F238E27FC236}">
                  <a16:creationId xmlns:a16="http://schemas.microsoft.com/office/drawing/2014/main" id="{AC544D5B-9F22-44B0-AAE8-6D9B2EF89044}"/>
                </a:ext>
              </a:extLst>
            </p:cNvPr>
            <p:cNvSpPr/>
            <p:nvPr/>
          </p:nvSpPr>
          <p:spPr>
            <a:xfrm>
              <a:off x="1170739" y="1941236"/>
              <a:ext cx="1456783" cy="868831"/>
            </a:xfrm>
            <a:prstGeom prst="roundRect">
              <a:avLst>
                <a:gd name="adj" fmla="val 12105"/>
              </a:avLst>
            </a:prstGeom>
            <a:noFill/>
            <a:ln w="19050" cap="flat" cmpd="sng" algn="ctr">
              <a:solidFill>
                <a:sysClr val="windowText" lastClr="000000">
                  <a:lumMod val="85000"/>
                  <a:lumOff val="15000"/>
                </a:sysClr>
              </a:solidFill>
              <a:prstDash val="sysDot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r>
                <a:rPr lang="en-US" altLang="zh-CN" sz="2000" kern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Random system</a:t>
              </a:r>
            </a:p>
          </p:txBody>
        </p:sp>
        <p:sp>
          <p:nvSpPr>
            <p:cNvPr id="13" name="圆角矩形 58">
              <a:extLst>
                <a:ext uri="{FF2B5EF4-FFF2-40B4-BE49-F238E27FC236}">
                  <a16:creationId xmlns:a16="http://schemas.microsoft.com/office/drawing/2014/main" id="{9A4CEDCB-C94E-4834-A9C9-1AA3088B18F7}"/>
                </a:ext>
              </a:extLst>
            </p:cNvPr>
            <p:cNvSpPr/>
            <p:nvPr/>
          </p:nvSpPr>
          <p:spPr>
            <a:xfrm>
              <a:off x="1184017" y="3063383"/>
              <a:ext cx="1456782" cy="868831"/>
            </a:xfrm>
            <a:prstGeom prst="roundRect">
              <a:avLst>
                <a:gd name="adj" fmla="val 12105"/>
              </a:avLst>
            </a:prstGeom>
            <a:noFill/>
            <a:ln w="19050" cap="flat" cmpd="sng" algn="ctr">
              <a:solidFill>
                <a:sysClr val="windowText" lastClr="000000">
                  <a:lumMod val="85000"/>
                  <a:lumOff val="15000"/>
                </a:sysClr>
              </a:solidFill>
              <a:prstDash val="sysDot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r>
                <a:rPr lang="en-US" altLang="zh-CN" sz="2000" kern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Uncertain system</a:t>
              </a:r>
            </a:p>
          </p:txBody>
        </p:sp>
        <p:cxnSp>
          <p:nvCxnSpPr>
            <p:cNvPr id="14" name="直接箭头连接符 88">
              <a:extLst>
                <a:ext uri="{FF2B5EF4-FFF2-40B4-BE49-F238E27FC236}">
                  <a16:creationId xmlns:a16="http://schemas.microsoft.com/office/drawing/2014/main" id="{CFCFD5F0-EF94-4AAA-AF67-73E7B1240DD9}"/>
                </a:ext>
              </a:extLst>
            </p:cNvPr>
            <p:cNvCxnSpPr/>
            <p:nvPr/>
          </p:nvCxnSpPr>
          <p:spPr>
            <a:xfrm flipH="1">
              <a:off x="2722072" y="2375651"/>
              <a:ext cx="395952" cy="0"/>
            </a:xfrm>
            <a:prstGeom prst="straightConnector1">
              <a:avLst/>
            </a:prstGeom>
            <a:noFill/>
            <a:ln w="38100" cap="flat" cmpd="sng" algn="ctr">
              <a:solidFill>
                <a:sysClr val="window" lastClr="FFFFFF">
                  <a:lumMod val="65000"/>
                </a:sysClr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  <p:cxnSp>
          <p:nvCxnSpPr>
            <p:cNvPr id="15" name="直接箭头连接符 89">
              <a:extLst>
                <a:ext uri="{FF2B5EF4-FFF2-40B4-BE49-F238E27FC236}">
                  <a16:creationId xmlns:a16="http://schemas.microsoft.com/office/drawing/2014/main" id="{0D964DF4-38A8-45C3-9251-3B428C4C12E4}"/>
                </a:ext>
              </a:extLst>
            </p:cNvPr>
            <p:cNvCxnSpPr/>
            <p:nvPr/>
          </p:nvCxnSpPr>
          <p:spPr>
            <a:xfrm flipH="1">
              <a:off x="2722072" y="3497798"/>
              <a:ext cx="395952" cy="0"/>
            </a:xfrm>
            <a:prstGeom prst="straightConnector1">
              <a:avLst/>
            </a:prstGeom>
            <a:noFill/>
            <a:ln w="38100" cap="flat" cmpd="sng" algn="ctr">
              <a:solidFill>
                <a:sysClr val="window" lastClr="FFFFFF">
                  <a:lumMod val="65000"/>
                </a:sysClr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  <p:sp>
          <p:nvSpPr>
            <p:cNvPr id="16" name="矩形: 圆角 90">
              <a:extLst>
                <a:ext uri="{FF2B5EF4-FFF2-40B4-BE49-F238E27FC236}">
                  <a16:creationId xmlns:a16="http://schemas.microsoft.com/office/drawing/2014/main" id="{892854BB-D3F7-4455-8AD5-61BCE8D12A7A}"/>
                </a:ext>
              </a:extLst>
            </p:cNvPr>
            <p:cNvSpPr/>
            <p:nvPr/>
          </p:nvSpPr>
          <p:spPr>
            <a:xfrm>
              <a:off x="3223923" y="1196173"/>
              <a:ext cx="1272363" cy="548836"/>
            </a:xfrm>
            <a:prstGeom prst="roundRect">
              <a:avLst>
                <a:gd name="adj" fmla="val 21982"/>
              </a:avLst>
            </a:prstGeom>
            <a:solidFill>
              <a:srgbClr val="4F81BD"/>
            </a:solidFill>
            <a:ln w="12700" cap="flat" cmpd="sng" algn="ctr">
              <a:solidFill>
                <a:srgbClr val="4F81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r>
                <a:rPr lang="en-US" altLang="zh-CN" kern="0" dirty="0">
                  <a:solidFill>
                    <a:prstClr val="whit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Chance measure</a:t>
              </a:r>
              <a:endParaRPr lang="zh-CN" altLang="en-US" kern="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17" name="矩形: 圆角 91">
              <a:extLst>
                <a:ext uri="{FF2B5EF4-FFF2-40B4-BE49-F238E27FC236}">
                  <a16:creationId xmlns:a16="http://schemas.microsoft.com/office/drawing/2014/main" id="{33A9D19A-9070-41D7-B30C-52EF9ED5EE4F}"/>
                </a:ext>
              </a:extLst>
            </p:cNvPr>
            <p:cNvSpPr/>
            <p:nvPr/>
          </p:nvSpPr>
          <p:spPr>
            <a:xfrm>
              <a:off x="1188971" y="1196173"/>
              <a:ext cx="1452356" cy="548836"/>
            </a:xfrm>
            <a:prstGeom prst="roundRect">
              <a:avLst>
                <a:gd name="adj" fmla="val 21982"/>
              </a:avLst>
            </a:prstGeom>
            <a:solidFill>
              <a:sysClr val="windowText" lastClr="000000">
                <a:lumMod val="50000"/>
                <a:lumOff val="50000"/>
              </a:sysClr>
            </a:solidFill>
            <a:ln w="12700" cap="flat" cmpd="sng" algn="ctr">
              <a:solidFill>
                <a:sysClr val="windowText" lastClr="000000">
                  <a:lumMod val="50000"/>
                  <a:lumOff val="50000"/>
                </a:sys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r>
                <a:rPr lang="en-US" altLang="zh-CN" kern="0" dirty="0">
                  <a:solidFill>
                    <a:prstClr val="whit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Probability measure</a:t>
              </a:r>
              <a:endParaRPr lang="zh-CN" altLang="en-US" kern="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cxnSp>
          <p:nvCxnSpPr>
            <p:cNvPr id="18" name="直接箭头连接符 92">
              <a:extLst>
                <a:ext uri="{FF2B5EF4-FFF2-40B4-BE49-F238E27FC236}">
                  <a16:creationId xmlns:a16="http://schemas.microsoft.com/office/drawing/2014/main" id="{AF4E4721-7689-498E-A2D4-82066E776B04}"/>
                </a:ext>
              </a:extLst>
            </p:cNvPr>
            <p:cNvCxnSpPr/>
            <p:nvPr/>
          </p:nvCxnSpPr>
          <p:spPr>
            <a:xfrm flipH="1">
              <a:off x="2722072" y="1470591"/>
              <a:ext cx="395952" cy="0"/>
            </a:xfrm>
            <a:prstGeom prst="straightConnector1">
              <a:avLst/>
            </a:prstGeom>
            <a:noFill/>
            <a:ln w="28575" cap="flat" cmpd="sng" algn="ctr">
              <a:solidFill>
                <a:srgbClr val="4472C4"/>
              </a:solidFill>
              <a:prstDash val="sysDot"/>
              <a:miter lim="800000"/>
              <a:tailEnd type="triangle"/>
            </a:ln>
            <a:effectLst/>
          </p:spPr>
        </p:cxnSp>
        <p:sp>
          <p:nvSpPr>
            <p:cNvPr id="19" name="矩形: 圆角 93">
              <a:extLst>
                <a:ext uri="{FF2B5EF4-FFF2-40B4-BE49-F238E27FC236}">
                  <a16:creationId xmlns:a16="http://schemas.microsoft.com/office/drawing/2014/main" id="{9C2FFE75-AD20-4BF0-8867-7E9B49F5B23F}"/>
                </a:ext>
              </a:extLst>
            </p:cNvPr>
            <p:cNvSpPr/>
            <p:nvPr/>
          </p:nvSpPr>
          <p:spPr>
            <a:xfrm>
              <a:off x="1184016" y="4128071"/>
              <a:ext cx="1456783" cy="548836"/>
            </a:xfrm>
            <a:prstGeom prst="roundRect">
              <a:avLst>
                <a:gd name="adj" fmla="val 21982"/>
              </a:avLst>
            </a:prstGeom>
            <a:solidFill>
              <a:sysClr val="windowText" lastClr="000000">
                <a:lumMod val="50000"/>
                <a:lumOff val="50000"/>
              </a:sysClr>
            </a:solidFill>
            <a:ln w="12700" cap="flat" cmpd="sng" algn="ctr">
              <a:solidFill>
                <a:sysClr val="windowText" lastClr="000000">
                  <a:lumMod val="50000"/>
                  <a:lumOff val="50000"/>
                </a:sys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r>
                <a:rPr lang="en-US" altLang="zh-CN" sz="1600" kern="0" dirty="0">
                  <a:solidFill>
                    <a:prstClr val="whit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Uncertainty measure</a:t>
              </a:r>
              <a:endParaRPr lang="zh-CN" altLang="en-US" sz="1600" kern="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cxnSp>
          <p:nvCxnSpPr>
            <p:cNvPr id="20" name="直接箭头连接符 94">
              <a:extLst>
                <a:ext uri="{FF2B5EF4-FFF2-40B4-BE49-F238E27FC236}">
                  <a16:creationId xmlns:a16="http://schemas.microsoft.com/office/drawing/2014/main" id="{EECF491F-9577-42BC-9046-58F9605319FC}"/>
                </a:ext>
              </a:extLst>
            </p:cNvPr>
            <p:cNvCxnSpPr/>
            <p:nvPr/>
          </p:nvCxnSpPr>
          <p:spPr>
            <a:xfrm flipH="1">
              <a:off x="2722072" y="4402489"/>
              <a:ext cx="395952" cy="0"/>
            </a:xfrm>
            <a:prstGeom prst="straightConnector1">
              <a:avLst/>
            </a:prstGeom>
            <a:noFill/>
            <a:ln w="28575" cap="flat" cmpd="sng" algn="ctr">
              <a:solidFill>
                <a:srgbClr val="4472C4"/>
              </a:solidFill>
              <a:prstDash val="sysDot"/>
              <a:miter lim="800000"/>
              <a:tailEnd type="triangle"/>
            </a:ln>
            <a:effectLst/>
          </p:spPr>
        </p:cxnSp>
        <p:sp>
          <p:nvSpPr>
            <p:cNvPr id="21" name="矩形: 圆角 95">
              <a:extLst>
                <a:ext uri="{FF2B5EF4-FFF2-40B4-BE49-F238E27FC236}">
                  <a16:creationId xmlns:a16="http://schemas.microsoft.com/office/drawing/2014/main" id="{8AEB693C-F758-48C8-A0E6-D1E3CAC94A4D}"/>
                </a:ext>
              </a:extLst>
            </p:cNvPr>
            <p:cNvSpPr/>
            <p:nvPr/>
          </p:nvSpPr>
          <p:spPr>
            <a:xfrm>
              <a:off x="1349297" y="5095511"/>
              <a:ext cx="9601731" cy="719913"/>
            </a:xfrm>
            <a:prstGeom prst="roundRect">
              <a:avLst/>
            </a:prstGeom>
            <a:noFill/>
            <a:ln w="19050" cap="flat" cmpd="sng" algn="ctr">
              <a:solidFill>
                <a:sysClr val="windowText" lastClr="000000">
                  <a:lumMod val="85000"/>
                  <a:lumOff val="15000"/>
                </a:sysClr>
              </a:solidFill>
              <a:prstDash val="sysDot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sz="2000" ker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2" name="TextBox 64">
              <a:extLst>
                <a:ext uri="{FF2B5EF4-FFF2-40B4-BE49-F238E27FC236}">
                  <a16:creationId xmlns:a16="http://schemas.microsoft.com/office/drawing/2014/main" id="{9A0F0C27-62F6-4CB8-B96A-9C8B9941A78E}"/>
                </a:ext>
              </a:extLst>
            </p:cNvPr>
            <p:cNvSpPr txBox="1"/>
            <p:nvPr/>
          </p:nvSpPr>
          <p:spPr>
            <a:xfrm>
              <a:off x="1506325" y="5075298"/>
              <a:ext cx="221638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Mathematical foundation</a:t>
              </a:r>
              <a:endPara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23" name="矩形: 圆角 97">
              <a:extLst>
                <a:ext uri="{FF2B5EF4-FFF2-40B4-BE49-F238E27FC236}">
                  <a16:creationId xmlns:a16="http://schemas.microsoft.com/office/drawing/2014/main" id="{F280E6F6-A993-49BE-89DD-35EEE297E1C3}"/>
                </a:ext>
              </a:extLst>
            </p:cNvPr>
            <p:cNvSpPr/>
            <p:nvPr/>
          </p:nvSpPr>
          <p:spPr>
            <a:xfrm>
              <a:off x="3736841" y="5220282"/>
              <a:ext cx="1592038" cy="444109"/>
            </a:xfrm>
            <a:prstGeom prst="roundRect">
              <a:avLst>
                <a:gd name="adj" fmla="val 21982"/>
              </a:avLst>
            </a:prstGeom>
            <a:solidFill>
              <a:srgbClr val="4F81BD"/>
            </a:solidFill>
            <a:ln w="12700" cap="flat" cmpd="sng" algn="ctr">
              <a:solidFill>
                <a:sysClr val="windowText" lastClr="000000">
                  <a:lumMod val="50000"/>
                  <a:lumOff val="50000"/>
                </a:sys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r>
                <a:rPr lang="en-US" altLang="zh-CN" sz="2000" kern="0" dirty="0">
                  <a:solidFill>
                    <a:prstClr val="whit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Probability</a:t>
              </a:r>
              <a:endParaRPr lang="zh-CN" altLang="en-US" sz="2000" kern="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24" name="Line 11">
              <a:extLst>
                <a:ext uri="{FF2B5EF4-FFF2-40B4-BE49-F238E27FC236}">
                  <a16:creationId xmlns:a16="http://schemas.microsoft.com/office/drawing/2014/main" id="{0D31DB3B-287C-4221-AC3C-53BA5D33AF4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>
              <a:off x="7214927" y="2595715"/>
              <a:ext cx="0" cy="577098"/>
            </a:xfrm>
            <a:prstGeom prst="line">
              <a:avLst/>
            </a:prstGeom>
            <a:noFill/>
            <a:ln w="38100" cap="flat">
              <a:solidFill>
                <a:sysClr val="window" lastClr="FFFFFF">
                  <a:lumMod val="65000"/>
                </a:sysClr>
              </a:solidFill>
              <a:prstDash val="sysDot"/>
              <a:miter lim="800000"/>
              <a:headEnd type="triangl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121892" tIns="60946" rIns="121892" bIns="60946" numCol="1" anchor="t" anchorCtr="0" compatLnSpc="1">
              <a:prstTxWarp prst="textNoShape">
                <a:avLst/>
              </a:prstTxWarp>
            </a:bodyPr>
            <a:lstStyle/>
            <a:p>
              <a:pPr algn="ctr">
                <a:defRPr/>
              </a:pPr>
              <a:endParaRPr lang="zh-CN" altLang="en-US" sz="2000" kern="0" dirty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5" name="Line 11">
              <a:extLst>
                <a:ext uri="{FF2B5EF4-FFF2-40B4-BE49-F238E27FC236}">
                  <a16:creationId xmlns:a16="http://schemas.microsoft.com/office/drawing/2014/main" id="{84B911B9-95EF-4BF4-ADFF-57DD475414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27767" y="3127189"/>
              <a:ext cx="567404" cy="543282"/>
            </a:xfrm>
            <a:prstGeom prst="line">
              <a:avLst/>
            </a:prstGeom>
            <a:noFill/>
            <a:ln w="38100" cap="flat">
              <a:solidFill>
                <a:sysClr val="window" lastClr="FFFFFF">
                  <a:lumMod val="65000"/>
                </a:sysClr>
              </a:solidFill>
              <a:prstDash val="solid"/>
              <a:miter lim="800000"/>
              <a:headEnd type="none" w="med" len="med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121892" tIns="60946" rIns="121892" bIns="60946" numCol="1" anchor="t" anchorCtr="0" compatLnSpc="1">
              <a:prstTxWarp prst="textNoShape">
                <a:avLst/>
              </a:prstTxWarp>
            </a:bodyPr>
            <a:lstStyle/>
            <a:p>
              <a:pPr algn="ctr">
                <a:defRPr/>
              </a:pPr>
              <a:endParaRPr lang="zh-CN" altLang="en-US" sz="2000" kern="0" dirty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6" name="矩形: 圆角 100">
              <a:extLst>
                <a:ext uri="{FF2B5EF4-FFF2-40B4-BE49-F238E27FC236}">
                  <a16:creationId xmlns:a16="http://schemas.microsoft.com/office/drawing/2014/main" id="{9458E7D0-3E55-496F-90A5-EE010E1B6DC5}"/>
                </a:ext>
              </a:extLst>
            </p:cNvPr>
            <p:cNvSpPr/>
            <p:nvPr/>
          </p:nvSpPr>
          <p:spPr>
            <a:xfrm>
              <a:off x="3223924" y="4119231"/>
              <a:ext cx="1272362" cy="548836"/>
            </a:xfrm>
            <a:prstGeom prst="roundRect">
              <a:avLst>
                <a:gd name="adj" fmla="val 21982"/>
              </a:avLst>
            </a:prstGeom>
            <a:solidFill>
              <a:srgbClr val="4F81BD"/>
            </a:solidFill>
            <a:ln w="12700" cap="flat" cmpd="sng" algn="ctr">
              <a:solidFill>
                <a:srgbClr val="4F81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r>
                <a:rPr lang="en-US" altLang="zh-CN" kern="0" dirty="0">
                  <a:solidFill>
                    <a:prstClr val="whit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Chance measure</a:t>
              </a:r>
              <a:endParaRPr lang="zh-CN" altLang="en-US" kern="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27" name="矩形: 圆角 101">
              <a:extLst>
                <a:ext uri="{FF2B5EF4-FFF2-40B4-BE49-F238E27FC236}">
                  <a16:creationId xmlns:a16="http://schemas.microsoft.com/office/drawing/2014/main" id="{2079A805-EB0F-40B1-AE91-0F1E7255F407}"/>
                </a:ext>
              </a:extLst>
            </p:cNvPr>
            <p:cNvSpPr/>
            <p:nvPr/>
          </p:nvSpPr>
          <p:spPr>
            <a:xfrm>
              <a:off x="5797876" y="5206729"/>
              <a:ext cx="2518800" cy="444109"/>
            </a:xfrm>
            <a:prstGeom prst="roundRect">
              <a:avLst>
                <a:gd name="adj" fmla="val 21982"/>
              </a:avLst>
            </a:prstGeom>
            <a:solidFill>
              <a:srgbClr val="4F81BD"/>
            </a:solidFill>
            <a:ln w="12700" cap="flat" cmpd="sng" algn="ctr">
              <a:solidFill>
                <a:sysClr val="windowText" lastClr="000000">
                  <a:lumMod val="50000"/>
                  <a:lumOff val="50000"/>
                </a:sys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r>
                <a:rPr lang="en-US" altLang="zh-CN" sz="2000" kern="0" dirty="0">
                  <a:solidFill>
                    <a:prstClr val="whit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Uncertainty theory</a:t>
              </a:r>
              <a:endParaRPr lang="zh-CN" altLang="en-US" sz="2000" kern="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</p:grpSp>
      <p:sp>
        <p:nvSpPr>
          <p:cNvPr id="48" name="矩形: 圆角 101">
            <a:extLst>
              <a:ext uri="{FF2B5EF4-FFF2-40B4-BE49-F238E27FC236}">
                <a16:creationId xmlns:a16="http://schemas.microsoft.com/office/drawing/2014/main" id="{27704A5F-7541-4065-9F2A-DDAF6D504DB6}"/>
              </a:ext>
            </a:extLst>
          </p:cNvPr>
          <p:cNvSpPr/>
          <p:nvPr/>
        </p:nvSpPr>
        <p:spPr>
          <a:xfrm>
            <a:off x="8707046" y="5417477"/>
            <a:ext cx="2019869" cy="444109"/>
          </a:xfrm>
          <a:prstGeom prst="roundRect">
            <a:avLst>
              <a:gd name="adj" fmla="val 21982"/>
            </a:avLst>
          </a:prstGeom>
          <a:solidFill>
            <a:srgbClr val="4F81BD"/>
          </a:solidFill>
          <a:ln w="12700" cap="flat" cmpd="sng" algn="ctr">
            <a:solidFill>
              <a:sysClr val="windowText" lastClr="000000">
                <a:lumMod val="50000"/>
                <a:lumOff val="50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r>
              <a:rPr lang="en-US" altLang="zh-CN" sz="2000" kern="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Chance theory</a:t>
            </a:r>
            <a:endParaRPr lang="zh-CN" altLang="en-US" sz="2000" kern="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852537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表格 15">
            <a:extLst>
              <a:ext uri="{FF2B5EF4-FFF2-40B4-BE49-F238E27FC236}">
                <a16:creationId xmlns:a16="http://schemas.microsoft.com/office/drawing/2014/main" id="{6F1F2B39-DEB5-4096-BB65-6E6A5AC9AC7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81268814"/>
              </p:ext>
            </p:extLst>
          </p:nvPr>
        </p:nvGraphicFramePr>
        <p:xfrm>
          <a:off x="472817" y="1171181"/>
          <a:ext cx="9452474" cy="4827835"/>
        </p:xfrm>
        <a:graphic>
          <a:graphicData uri="http://schemas.openxmlformats.org/drawingml/2006/table">
            <a:tbl>
              <a:tblPr firstRow="1" bandRow="1">
                <a:tableStyleId>{C083E6E3-FA7D-4D7B-A595-EF9225AFEA82}</a:tableStyleId>
              </a:tblPr>
              <a:tblGrid>
                <a:gridCol w="28305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7654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9454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4349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Subsystem</a:t>
                      </a:r>
                      <a:endParaRPr lang="zh-CN" altLang="en-US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Parts</a:t>
                      </a:r>
                      <a:endParaRPr lang="zh-CN" altLang="en-US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Failure percentage%</a:t>
                      </a:r>
                      <a:endParaRPr lang="zh-CN" altLang="en-US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 rowSpan="3"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Electrical equipment</a:t>
                      </a:r>
                      <a:endParaRPr lang="zh-CN" altLang="en-US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Integrated circuit </a:t>
                      </a:r>
                      <a:endParaRPr lang="zh-CN" altLang="en-US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77.5</a:t>
                      </a:r>
                      <a:endParaRPr lang="zh-CN" altLang="en-US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lnR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2">
                        <a:lumMod val="75000"/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Cord</a:t>
                      </a:r>
                      <a:endParaRPr lang="zh-CN" altLang="en-US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2.5</a:t>
                      </a:r>
                      <a:endParaRPr lang="zh-CN" altLang="en-US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lnR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2">
                        <a:lumMod val="75000"/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Joint</a:t>
                      </a:r>
                      <a:endParaRPr lang="zh-CN" altLang="en-US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0.0</a:t>
                      </a:r>
                      <a:endParaRPr lang="zh-CN" altLang="en-US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 rowSpan="3"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Flippers</a:t>
                      </a:r>
                      <a:endParaRPr lang="zh-CN" altLang="en-US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Others</a:t>
                      </a:r>
                      <a:endParaRPr lang="zh-CN" altLang="en-US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63.8</a:t>
                      </a:r>
                      <a:endParaRPr lang="zh-CN" altLang="en-US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lnR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Fender</a:t>
                      </a:r>
                      <a:endParaRPr lang="zh-CN" altLang="en-US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1.8</a:t>
                      </a:r>
                      <a:endParaRPr lang="zh-CN" altLang="en-US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lnR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Hydraulic cylinder</a:t>
                      </a:r>
                      <a:endParaRPr lang="zh-CN" altLang="en-US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4.4</a:t>
                      </a:r>
                      <a:endParaRPr lang="zh-CN" altLang="en-US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 rowSpan="3"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2000" kern="12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Hydraulic system</a:t>
                      </a:r>
                      <a:endParaRPr lang="zh-CN" altLang="en-US" sz="2000" kern="12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Power equipment</a:t>
                      </a:r>
                      <a:endParaRPr lang="zh-CN" altLang="en-US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65.5</a:t>
                      </a:r>
                      <a:endParaRPr lang="zh-CN" altLang="en-US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94405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lnR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DBDAD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Hydraulic piping</a:t>
                      </a:r>
                      <a:endParaRPr lang="zh-CN" altLang="en-US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0.2</a:t>
                      </a:r>
                      <a:endParaRPr lang="zh-CN" altLang="en-US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98075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lnR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DBDADA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Accessories</a:t>
                      </a:r>
                      <a:endParaRPr lang="zh-CN" altLang="en-US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4.3</a:t>
                      </a:r>
                      <a:endParaRPr lang="zh-CN" altLang="en-US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0">
                <a:tc rowSpan="3"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2000" kern="12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Scalable system</a:t>
                      </a:r>
                      <a:endParaRPr lang="zh-CN" altLang="en-US" sz="2000" kern="12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lnR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DBDAD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Position limit switch</a:t>
                      </a:r>
                      <a:endParaRPr lang="zh-CN" altLang="en-US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90.3</a:t>
                      </a:r>
                      <a:endParaRPr lang="zh-CN" altLang="en-US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lnR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Cylinder</a:t>
                      </a:r>
                      <a:endParaRPr lang="zh-CN" altLang="en-US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9.7</a:t>
                      </a:r>
                      <a:endParaRPr lang="zh-CN" altLang="en-US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sp>
        <p:nvSpPr>
          <p:cNvPr id="17" name="文本框 16">
            <a:extLst>
              <a:ext uri="{FF2B5EF4-FFF2-40B4-BE49-F238E27FC236}">
                <a16:creationId xmlns:a16="http://schemas.microsoft.com/office/drawing/2014/main" id="{0CA4E986-3C83-474F-A704-57E22B2EFF55}"/>
              </a:ext>
            </a:extLst>
          </p:cNvPr>
          <p:cNvSpPr txBox="1"/>
          <p:nvPr/>
        </p:nvSpPr>
        <p:spPr>
          <a:xfrm>
            <a:off x="338182" y="645570"/>
            <a:ext cx="645096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故障数据的统计分析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产品组成零部件故障数百分比</a:t>
            </a:r>
          </a:p>
        </p:txBody>
      </p:sp>
    </p:spTree>
    <p:extLst>
      <p:ext uri="{BB962C8B-B14F-4D97-AF65-F5344CB8AC3E}">
        <p14:creationId xmlns:p14="http://schemas.microsoft.com/office/powerpoint/2010/main" val="304221014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B92C8194-6473-4C1B-B9D3-E56DA54809D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74783729"/>
              </p:ext>
            </p:extLst>
          </p:nvPr>
        </p:nvGraphicFramePr>
        <p:xfrm>
          <a:off x="827506" y="1659503"/>
          <a:ext cx="10536990" cy="2687574"/>
        </p:xfrm>
        <a:graphic>
          <a:graphicData uri="http://schemas.openxmlformats.org/drawingml/2006/table">
            <a:tbl>
              <a:tblPr firstRow="1" bandRow="1">
                <a:tableStyleId>{C083E6E3-FA7D-4D7B-A595-EF9225AFEA82}</a:tableStyleId>
              </a:tblPr>
              <a:tblGrid>
                <a:gridCol w="15470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83852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5145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5760"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Type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Failure model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6969">
                <a:tc gridSpan="2">
                  <a:txBody>
                    <a:bodyPr/>
                    <a:lstStyle/>
                    <a:p>
                      <a:pPr algn="l"/>
                      <a:r>
                        <a:rPr lang="en-US" altLang="zh-CN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Monolithic bipolar and MOS digital circuits, PLA and PAL circuits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EAED5">
                        <a:alpha val="2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2"/>
                      <a:stretch>
                        <a:fillRect l="-90172" t="-101563" r="-123" b="-518750"/>
                      </a:stretch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6969">
                <a:tc gridSpan="2">
                  <a:txBody>
                    <a:bodyPr/>
                    <a:lstStyle/>
                    <a:p>
                      <a:pPr algn="l"/>
                      <a:r>
                        <a:rPr lang="en-US" altLang="zh-CN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Monolithic bipolar and MOS analog circuits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2"/>
                      <a:stretch>
                        <a:fillRect l="-90172" t="-204762" r="-123" b="-426984"/>
                      </a:stretch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6969"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Monolithic bipolar and microprocessor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EAED5">
                        <a:alpha val="2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2"/>
                      <a:stretch>
                        <a:fillRect l="-90172" t="-300000" r="-123" b="-320313"/>
                      </a:stretch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6969">
                <a:tc rowSpan="3">
                  <a:txBody>
                    <a:bodyPr/>
                    <a:lstStyle/>
                    <a:p>
                      <a:pPr algn="l"/>
                      <a:r>
                        <a:rPr lang="en-US" altLang="zh-CN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Memory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RAM,</a:t>
                      </a: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</a:t>
                      </a:r>
                      <a:r>
                        <a:rPr lang="en-US" altLang="zh-CN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DRAM, ROM, CCD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2"/>
                      <a:stretch>
                        <a:fillRect l="-90172" t="-400000" r="-123" b="-220313"/>
                      </a:stretch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6969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PROM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EAED5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2"/>
                      <a:stretch>
                        <a:fillRect l="-90172" t="-507937" r="-123" b="-123810"/>
                      </a:stretch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86969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R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UVEPROM,</a:t>
                      </a: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</a:t>
                      </a:r>
                      <a:r>
                        <a:rPr lang="en-US" altLang="zh-CN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EEPROM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EA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2"/>
                      <a:stretch>
                        <a:fillRect l="-90172" t="-598438" r="-123" b="-21875"/>
                      </a:stretch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29538E6F-17D5-4C67-8FB4-6A37714D5F5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35118056"/>
              </p:ext>
            </p:extLst>
          </p:nvPr>
        </p:nvGraphicFramePr>
        <p:xfrm>
          <a:off x="827506" y="4432152"/>
          <a:ext cx="3024092" cy="178301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6422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8182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86969"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blipFill>
                      <a:blip r:embed="rId3"/>
                      <a:stretch>
                        <a:fillRect t="-6250" r="-370103" b="-312500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dirty="0"/>
                        <a:t>Failure rate</a:t>
                      </a:r>
                      <a:r>
                        <a:rPr lang="zh-CN" altLang="en-US" dirty="0"/>
                        <a:t>，</a:t>
                      </a:r>
                      <a:r>
                        <a:rPr lang="en-US" altLang="zh-CN" dirty="0"/>
                        <a:t>10</a:t>
                      </a:r>
                      <a:r>
                        <a:rPr lang="en-US" altLang="zh-CN" baseline="30000" dirty="0"/>
                        <a:t>-6</a:t>
                      </a:r>
                      <a:r>
                        <a:rPr lang="en-US" altLang="zh-CN" dirty="0"/>
                        <a:t>/h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CN" dirty="0"/>
                    </a:p>
                  </a:txBody>
                  <a:tcPr anchor="ctr">
                    <a:blipFill>
                      <a:blip r:embed="rId3"/>
                      <a:stretch>
                        <a:fillRect t="-111475" r="-370103" b="-227869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dirty="0"/>
                        <a:t>Environmental coefficient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5128"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blipFill>
                      <a:blip r:embed="rId3"/>
                      <a:stretch>
                        <a:fillRect t="-204762" r="-370103" b="-120635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dirty="0"/>
                        <a:t>Quality coefficient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blipFill>
                      <a:blip r:embed="rId3"/>
                      <a:stretch>
                        <a:fillRect t="-314754" r="-370103" b="-24590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dirty="0"/>
                        <a:t>Maturity coefficient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79E7A8C5-A62C-4AF1-A84B-1DB289B27F3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43363306"/>
              </p:ext>
            </p:extLst>
          </p:nvPr>
        </p:nvGraphicFramePr>
        <p:xfrm>
          <a:off x="3989416" y="4432152"/>
          <a:ext cx="4213168" cy="2021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752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379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blipFill>
                      <a:blip r:embed="rId4"/>
                      <a:stretch>
                        <a:fillRect t="-8197" r="-444882" b="-324590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dirty="0"/>
                        <a:t>Temperature stress coefficient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blipFill>
                      <a:blip r:embed="rId4"/>
                      <a:stretch>
                        <a:fillRect t="-108197" r="-444882" b="-224590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dirty="0"/>
                        <a:t>Voltage stress coefficient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CN" dirty="0"/>
                    </a:p>
                  </a:txBody>
                  <a:tcPr anchor="ctr">
                    <a:blipFill>
                      <a:blip r:embed="rId4"/>
                      <a:stretch>
                        <a:fillRect t="-208197" r="-444882" b="-124590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dirty="0"/>
                        <a:t>Programmable process coefficient of PROM circuits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CN" dirty="0"/>
                    </a:p>
                  </a:txBody>
                  <a:tcPr anchor="ctr">
                    <a:blipFill>
                      <a:blip r:embed="rId4"/>
                      <a:stretch>
                        <a:fillRect t="-308197" r="-444882" b="-24590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dirty="0"/>
                        <a:t>Read/Write circulation rate coefficient of EEPROM</a:t>
                      </a:r>
                      <a:r>
                        <a:rPr lang="zh-CN" altLang="en-US" dirty="0"/>
                        <a:t> </a:t>
                      </a:r>
                      <a:r>
                        <a:rPr lang="en-US" altLang="zh-CN" dirty="0"/>
                        <a:t>circuits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88207FF4-3737-4FD5-8772-CE4646DB8E5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34683551"/>
              </p:ext>
            </p:extLst>
          </p:nvPr>
        </p:nvGraphicFramePr>
        <p:xfrm>
          <a:off x="8340403" y="4432152"/>
          <a:ext cx="3024091" cy="19202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6422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8182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blipFill>
                      <a:blip r:embed="rId5"/>
                      <a:stretch>
                        <a:fillRect t="-8197" r="-370103" b="-226230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dirty="0"/>
                        <a:t>Circuit complexity coefficient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blipFill>
                      <a:blip r:embed="rId5"/>
                      <a:stretch>
                        <a:fillRect t="-106452" r="-370103" b="-122581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dirty="0"/>
                        <a:t>Circuit complexity coefficient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blipFill>
                      <a:blip r:embed="rId5"/>
                      <a:stretch>
                        <a:fillRect t="-209836" r="-370103" b="-24590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dirty="0"/>
                        <a:t>Package complexity coefficient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5685013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>
            <a:extLst>
              <a:ext uri="{FF2B5EF4-FFF2-40B4-BE49-F238E27FC236}">
                <a16:creationId xmlns:a16="http://schemas.microsoft.com/office/drawing/2014/main" id="{52D1410B-3D35-4C85-A1E4-F740BF0664CD}"/>
              </a:ext>
            </a:extLst>
          </p:cNvPr>
          <p:cNvGrpSpPr/>
          <p:nvPr/>
        </p:nvGrpSpPr>
        <p:grpSpPr>
          <a:xfrm>
            <a:off x="61546" y="1228484"/>
            <a:ext cx="11696563" cy="4277939"/>
            <a:chOff x="1343472" y="1844824"/>
            <a:chExt cx="9424929" cy="4277939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6A5FEA49-F63B-4BE9-BE4C-B3AD0D681AFF}"/>
                </a:ext>
              </a:extLst>
            </p:cNvPr>
            <p:cNvGrpSpPr/>
            <p:nvPr/>
          </p:nvGrpSpPr>
          <p:grpSpPr>
            <a:xfrm>
              <a:off x="1343472" y="1844824"/>
              <a:ext cx="9424929" cy="2326661"/>
              <a:chOff x="1815989" y="1492843"/>
              <a:chExt cx="9424929" cy="2326661"/>
            </a:xfrm>
          </p:grpSpPr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29" name="对象 28">
                    <a:extLst>
                      <a:ext uri="{FF2B5EF4-FFF2-40B4-BE49-F238E27FC236}">
                        <a16:creationId xmlns:a16="http://schemas.microsoft.com/office/drawing/2014/main" id="{038DF3F0-E8F3-4C72-8F58-E2BADE0913F9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2472078" y="2533039"/>
                  <a:ext cx="3866867" cy="948006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038" name="Equation" r:id="rId3" imgW="2044700" imgH="508000" progId="Equation.DSMT4">
                          <p:embed/>
                        </p:oleObj>
                      </mc:Choice>
                      <mc:Fallback>
                        <p:oleObj name="Equation" r:id="rId3" imgW="2044700" imgH="508000" progId="Equation.DSMT4">
                          <p:embed/>
                          <p:pic>
                            <p:nvPicPr>
                              <p:cNvPr id="27" name="对象 26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472078" y="2533039"/>
                                <a:ext cx="3866867" cy="948006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27" name="对象 26"/>
                  <p:cNvGraphicFramePr>
                    <a:graphicFrameLocks noChangeAspect="1"/>
                  </p:cNvGraphicFramePr>
                  <p:nvPr/>
                </p:nvGraphicFramePr>
                <p:xfrm>
                  <a:off x="2472078" y="2533039"/>
                  <a:ext cx="3866867" cy="948006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126" name="Equation" r:id="rId5" imgW="2044700" imgH="508000" progId="Equation.DSMT4">
                          <p:embed/>
                        </p:oleObj>
                      </mc:Choice>
                      <mc:Fallback>
                        <p:oleObj name="Equation" r:id="rId5" imgW="2044700" imgH="508000" progId="Equation.DSMT4">
                          <p:embed/>
                          <p:pic>
                            <p:nvPicPr>
                              <p:cNvPr id="0" name="对象 20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472078" y="2533039"/>
                                <a:ext cx="3866867" cy="948006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p:sp>
            <p:nvSpPr>
              <p:cNvPr id="30" name="TextBox 5">
                <a:extLst>
                  <a:ext uri="{FF2B5EF4-FFF2-40B4-BE49-F238E27FC236}">
                    <a16:creationId xmlns:a16="http://schemas.microsoft.com/office/drawing/2014/main" id="{1375FA59-41F1-40BC-AA03-B07811E6B578}"/>
                  </a:ext>
                </a:extLst>
              </p:cNvPr>
              <p:cNvSpPr txBox="1"/>
              <p:nvPr/>
            </p:nvSpPr>
            <p:spPr>
              <a:xfrm>
                <a:off x="6561011" y="1721948"/>
                <a:ext cx="1854537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Design parameter</a:t>
                </a:r>
              </a:p>
            </p:txBody>
          </p:sp>
          <p:sp>
            <p:nvSpPr>
              <p:cNvPr id="31" name="TextBox 5">
                <a:extLst>
                  <a:ext uri="{FF2B5EF4-FFF2-40B4-BE49-F238E27FC236}">
                    <a16:creationId xmlns:a16="http://schemas.microsoft.com/office/drawing/2014/main" id="{C31A64CE-8B9B-4D13-9EAF-849D38B35387}"/>
                  </a:ext>
                </a:extLst>
              </p:cNvPr>
              <p:cNvSpPr txBox="1"/>
              <p:nvPr/>
            </p:nvSpPr>
            <p:spPr>
              <a:xfrm>
                <a:off x="8419694" y="1524925"/>
                <a:ext cx="551191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t</a:t>
                </a:r>
                <a:r>
                  <a:rPr lang="en-US" altLang="zh-CN" sz="1600" b="1" baseline="-25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</a:t>
                </a:r>
                <a:endParaRPr lang="zh-CN" altLang="en-US" sz="1600" b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TextBox 5">
                <a:extLst>
                  <a:ext uri="{FF2B5EF4-FFF2-40B4-BE49-F238E27FC236}">
                    <a16:creationId xmlns:a16="http://schemas.microsoft.com/office/drawing/2014/main" id="{8DC22C01-9928-47D9-9416-A9316BB4109B}"/>
                  </a:ext>
                </a:extLst>
              </p:cNvPr>
              <p:cNvSpPr txBox="1"/>
              <p:nvPr/>
            </p:nvSpPr>
            <p:spPr>
              <a:xfrm>
                <a:off x="8695289" y="1564998"/>
                <a:ext cx="2333713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The oxide layer thickness of chip</a:t>
                </a:r>
                <a:endParaRPr lang="zh-CN" altLang="en-US" b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" name="TextBox 5">
                <a:extLst>
                  <a:ext uri="{FF2B5EF4-FFF2-40B4-BE49-F238E27FC236}">
                    <a16:creationId xmlns:a16="http://schemas.microsoft.com/office/drawing/2014/main" id="{F6DEFD73-4C87-4143-B076-87C75BB78BA8}"/>
                  </a:ext>
                </a:extLst>
              </p:cNvPr>
              <p:cNvSpPr txBox="1"/>
              <p:nvPr/>
            </p:nvSpPr>
            <p:spPr>
              <a:xfrm>
                <a:off x="8415854" y="1884231"/>
                <a:ext cx="551191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V</a:t>
                </a:r>
                <a:r>
                  <a:rPr lang="en-US" altLang="zh-CN" sz="1600" b="1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g</a:t>
                </a:r>
                <a:endParaRPr lang="zh-CN" altLang="en-US" sz="1600" b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TextBox 5">
                <a:extLst>
                  <a:ext uri="{FF2B5EF4-FFF2-40B4-BE49-F238E27FC236}">
                    <a16:creationId xmlns:a16="http://schemas.microsoft.com/office/drawing/2014/main" id="{A85C10BA-6FC9-45EB-8229-8DC2AC8E2DE7}"/>
                  </a:ext>
                </a:extLst>
              </p:cNvPr>
              <p:cNvSpPr txBox="1"/>
              <p:nvPr/>
            </p:nvSpPr>
            <p:spPr>
              <a:xfrm>
                <a:off x="8695289" y="1915096"/>
                <a:ext cx="234608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Gate voltage of oxide layer</a:t>
                </a:r>
                <a:endParaRPr lang="zh-CN" altLang="en-US" sz="16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TextBox 5">
                <a:extLst>
                  <a:ext uri="{FF2B5EF4-FFF2-40B4-BE49-F238E27FC236}">
                    <a16:creationId xmlns:a16="http://schemas.microsoft.com/office/drawing/2014/main" id="{7B5BA78D-34C8-4B1E-8DA7-445E6D1155B4}"/>
                  </a:ext>
                </a:extLst>
              </p:cNvPr>
              <p:cNvSpPr txBox="1"/>
              <p:nvPr/>
            </p:nvSpPr>
            <p:spPr>
              <a:xfrm>
                <a:off x="6614540" y="2613751"/>
                <a:ext cx="1791743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:r>
                  <a:rPr lang="en-US" altLang="zh-CN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Material parameter</a:t>
                </a:r>
              </a:p>
            </p:txBody>
          </p:sp>
          <p:sp>
            <p:nvSpPr>
              <p:cNvPr id="36" name="TextBox 5">
                <a:extLst>
                  <a:ext uri="{FF2B5EF4-FFF2-40B4-BE49-F238E27FC236}">
                    <a16:creationId xmlns:a16="http://schemas.microsoft.com/office/drawing/2014/main" id="{2875AC0B-9CB5-4710-AC0A-B6E8F912799D}"/>
                  </a:ext>
                </a:extLst>
              </p:cNvPr>
              <p:cNvSpPr txBox="1"/>
              <p:nvPr/>
            </p:nvSpPr>
            <p:spPr>
              <a:xfrm>
                <a:off x="8414574" y="2295517"/>
                <a:ext cx="551191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</a:t>
                </a:r>
                <a:endParaRPr lang="zh-CN" altLang="en-US" sz="1600" b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" name="TextBox 5">
                <a:extLst>
                  <a:ext uri="{FF2B5EF4-FFF2-40B4-BE49-F238E27FC236}">
                    <a16:creationId xmlns:a16="http://schemas.microsoft.com/office/drawing/2014/main" id="{86EDB0BA-7DA2-404F-974D-5962F9511761}"/>
                  </a:ext>
                </a:extLst>
              </p:cNvPr>
              <p:cNvSpPr txBox="1"/>
              <p:nvPr/>
            </p:nvSpPr>
            <p:spPr>
              <a:xfrm>
                <a:off x="8695289" y="2326488"/>
                <a:ext cx="215314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Breakdown factor of E</a:t>
                </a:r>
                <a:r>
                  <a:rPr lang="zh-CN" altLang="en-US" sz="16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16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model</a:t>
                </a:r>
                <a:endParaRPr lang="zh-CN" altLang="en-US" b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" name="TextBox 5">
                <a:extLst>
                  <a:ext uri="{FF2B5EF4-FFF2-40B4-BE49-F238E27FC236}">
                    <a16:creationId xmlns:a16="http://schemas.microsoft.com/office/drawing/2014/main" id="{507B8898-E856-42CC-BD4A-3154AF781A72}"/>
                  </a:ext>
                </a:extLst>
              </p:cNvPr>
              <p:cNvSpPr txBox="1"/>
              <p:nvPr/>
            </p:nvSpPr>
            <p:spPr>
              <a:xfrm>
                <a:off x="8419694" y="2647736"/>
                <a:ext cx="551191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</a:t>
                </a:r>
                <a:endParaRPr lang="zh-CN" altLang="en-US" sz="1600" b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" name="TextBox 5">
                <a:extLst>
                  <a:ext uri="{FF2B5EF4-FFF2-40B4-BE49-F238E27FC236}">
                    <a16:creationId xmlns:a16="http://schemas.microsoft.com/office/drawing/2014/main" id="{E514AB40-DC60-472A-B6F1-5E13A7F07E39}"/>
                  </a:ext>
                </a:extLst>
              </p:cNvPr>
              <p:cNvSpPr txBox="1"/>
              <p:nvPr/>
            </p:nvSpPr>
            <p:spPr>
              <a:xfrm>
                <a:off x="8695289" y="2677329"/>
                <a:ext cx="2545629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Field acceleration factor of E model</a:t>
                </a:r>
                <a:endParaRPr lang="zh-CN" altLang="en-US" sz="16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" name="TextBox 5">
                <a:extLst>
                  <a:ext uri="{FF2B5EF4-FFF2-40B4-BE49-F238E27FC236}">
                    <a16:creationId xmlns:a16="http://schemas.microsoft.com/office/drawing/2014/main" id="{9CA7A1E4-4BC2-4A9B-9316-B69A4971C37A}"/>
                  </a:ext>
                </a:extLst>
              </p:cNvPr>
              <p:cNvSpPr txBox="1"/>
              <p:nvPr/>
            </p:nvSpPr>
            <p:spPr>
              <a:xfrm>
                <a:off x="8419694" y="3007042"/>
                <a:ext cx="551191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E</a:t>
                </a:r>
                <a:r>
                  <a:rPr lang="en-US" altLang="zh-CN" sz="1600" b="1" baseline="-25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</a:t>
                </a:r>
                <a:endParaRPr lang="zh-CN" altLang="en-US" sz="1600" b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" name="TextBox 5">
                <a:extLst>
                  <a:ext uri="{FF2B5EF4-FFF2-40B4-BE49-F238E27FC236}">
                    <a16:creationId xmlns:a16="http://schemas.microsoft.com/office/drawing/2014/main" id="{178CC60B-B077-4A32-B5A8-A6CCB8DA8397}"/>
                  </a:ext>
                </a:extLst>
              </p:cNvPr>
              <p:cNvSpPr txBox="1"/>
              <p:nvPr/>
            </p:nvSpPr>
            <p:spPr>
              <a:xfrm>
                <a:off x="8695289" y="3039812"/>
                <a:ext cx="2408193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ctivation energy of breakdown</a:t>
                </a:r>
                <a:endParaRPr lang="zh-CN" altLang="en-US" sz="16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TextBox 5">
                <a:extLst>
                  <a:ext uri="{FF2B5EF4-FFF2-40B4-BE49-F238E27FC236}">
                    <a16:creationId xmlns:a16="http://schemas.microsoft.com/office/drawing/2014/main" id="{635EF7F7-E215-4707-B803-0E932C21B2E4}"/>
                  </a:ext>
                </a:extLst>
              </p:cNvPr>
              <p:cNvSpPr txBox="1"/>
              <p:nvPr/>
            </p:nvSpPr>
            <p:spPr>
              <a:xfrm>
                <a:off x="6436469" y="3401261"/>
                <a:ext cx="1677383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:r>
                  <a:rPr lang="en-US" altLang="zh-CN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Load parameter</a:t>
                </a:r>
              </a:p>
            </p:txBody>
          </p:sp>
          <p:sp>
            <p:nvSpPr>
              <p:cNvPr id="43" name="TextBox 5">
                <a:extLst>
                  <a:ext uri="{FF2B5EF4-FFF2-40B4-BE49-F238E27FC236}">
                    <a16:creationId xmlns:a16="http://schemas.microsoft.com/office/drawing/2014/main" id="{2D1D901E-EA5D-4B66-A617-C1D3E370C8E3}"/>
                  </a:ext>
                </a:extLst>
              </p:cNvPr>
              <p:cNvSpPr txBox="1"/>
              <p:nvPr/>
            </p:nvSpPr>
            <p:spPr>
              <a:xfrm>
                <a:off x="8419694" y="3404781"/>
                <a:ext cx="551191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T</a:t>
                </a:r>
                <a:r>
                  <a:rPr lang="en-US" altLang="zh-CN" sz="1600" b="1" baseline="-25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g</a:t>
                </a:r>
                <a:endParaRPr lang="zh-CN" altLang="en-US" sz="1600" b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TextBox 5">
                <a:extLst>
                  <a:ext uri="{FF2B5EF4-FFF2-40B4-BE49-F238E27FC236}">
                    <a16:creationId xmlns:a16="http://schemas.microsoft.com/office/drawing/2014/main" id="{64556F3B-BD92-4B46-BAA4-9E213B4B86E8}"/>
                  </a:ext>
                </a:extLst>
              </p:cNvPr>
              <p:cNvSpPr txBox="1"/>
              <p:nvPr/>
            </p:nvSpPr>
            <p:spPr>
              <a:xfrm>
                <a:off x="8690169" y="3427384"/>
                <a:ext cx="215314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Work temperature of chip</a:t>
                </a:r>
                <a:endParaRPr lang="zh-CN" altLang="en-US" b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45" name="直接连接符 44">
                <a:extLst>
                  <a:ext uri="{FF2B5EF4-FFF2-40B4-BE49-F238E27FC236}">
                    <a16:creationId xmlns:a16="http://schemas.microsoft.com/office/drawing/2014/main" id="{B8C917E3-8EA0-49D8-9F4A-E3839952606D}"/>
                  </a:ext>
                </a:extLst>
              </p:cNvPr>
              <p:cNvCxnSpPr/>
              <p:nvPr/>
            </p:nvCxnSpPr>
            <p:spPr>
              <a:xfrm flipV="1">
                <a:off x="2146243" y="1493081"/>
                <a:ext cx="8914681" cy="1"/>
              </a:xfrm>
              <a:prstGeom prst="line">
                <a:avLst/>
              </a:prstGeom>
              <a:ln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直接连接符 45">
                <a:extLst>
                  <a:ext uri="{FF2B5EF4-FFF2-40B4-BE49-F238E27FC236}">
                    <a16:creationId xmlns:a16="http://schemas.microsoft.com/office/drawing/2014/main" id="{7A0D6FF5-EBDA-47CE-B5B5-F804EB582E4A}"/>
                  </a:ext>
                </a:extLst>
              </p:cNvPr>
              <p:cNvCxnSpPr/>
              <p:nvPr/>
            </p:nvCxnSpPr>
            <p:spPr>
              <a:xfrm flipV="1">
                <a:off x="2146243" y="3819503"/>
                <a:ext cx="8914681" cy="1"/>
              </a:xfrm>
              <a:prstGeom prst="line">
                <a:avLst/>
              </a:prstGeom>
              <a:ln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直接连接符 46">
                <a:extLst>
                  <a:ext uri="{FF2B5EF4-FFF2-40B4-BE49-F238E27FC236}">
                    <a16:creationId xmlns:a16="http://schemas.microsoft.com/office/drawing/2014/main" id="{C87C73E4-5A62-4109-89E3-15AEE6480D97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734469" y="1492843"/>
                <a:ext cx="0" cy="2326660"/>
              </a:xfrm>
              <a:prstGeom prst="line">
                <a:avLst/>
              </a:prstGeom>
              <a:ln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直接连接符 47">
                <a:extLst>
                  <a:ext uri="{FF2B5EF4-FFF2-40B4-BE49-F238E27FC236}">
                    <a16:creationId xmlns:a16="http://schemas.microsoft.com/office/drawing/2014/main" id="{1C89EE72-626C-4826-8951-D67BBC458B55}"/>
                  </a:ext>
                </a:extLst>
              </p:cNvPr>
              <p:cNvCxnSpPr/>
              <p:nvPr/>
            </p:nvCxnSpPr>
            <p:spPr>
              <a:xfrm flipH="1">
                <a:off x="6734469" y="2305975"/>
                <a:ext cx="4327735" cy="0"/>
              </a:xfrm>
              <a:prstGeom prst="line">
                <a:avLst/>
              </a:prstGeom>
              <a:ln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直接连接符 48">
                <a:extLst>
                  <a:ext uri="{FF2B5EF4-FFF2-40B4-BE49-F238E27FC236}">
                    <a16:creationId xmlns:a16="http://schemas.microsoft.com/office/drawing/2014/main" id="{60903A30-B4BA-4E30-9E4A-FF295C64E72C}"/>
                  </a:ext>
                </a:extLst>
              </p:cNvPr>
              <p:cNvCxnSpPr/>
              <p:nvPr/>
            </p:nvCxnSpPr>
            <p:spPr>
              <a:xfrm flipH="1">
                <a:off x="6734469" y="3375906"/>
                <a:ext cx="4327735" cy="0"/>
              </a:xfrm>
              <a:prstGeom prst="line">
                <a:avLst/>
              </a:prstGeom>
              <a:ln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0" name="矩形 49">
                <a:extLst>
                  <a:ext uri="{FF2B5EF4-FFF2-40B4-BE49-F238E27FC236}">
                    <a16:creationId xmlns:a16="http://schemas.microsoft.com/office/drawing/2014/main" id="{C075FCD0-D636-4047-9E45-47C44240E949}"/>
                  </a:ext>
                </a:extLst>
              </p:cNvPr>
              <p:cNvSpPr/>
              <p:nvPr/>
            </p:nvSpPr>
            <p:spPr>
              <a:xfrm>
                <a:off x="3053676" y="1803482"/>
                <a:ext cx="310854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Gate oxide breakdown E</a:t>
                </a:r>
                <a:r>
                  <a:rPr lang="en-US" altLang="zh-CN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model</a:t>
                </a:r>
                <a:endPara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" name="TextBox 5">
                <a:extLst>
                  <a:ext uri="{FF2B5EF4-FFF2-40B4-BE49-F238E27FC236}">
                    <a16:creationId xmlns:a16="http://schemas.microsoft.com/office/drawing/2014/main" id="{1A674C50-93DE-46FE-93D1-E6AFDD81FB6D}"/>
                  </a:ext>
                </a:extLst>
              </p:cNvPr>
              <p:cNvSpPr txBox="1"/>
              <p:nvPr/>
            </p:nvSpPr>
            <p:spPr>
              <a:xfrm>
                <a:off x="1815989" y="3296379"/>
                <a:ext cx="167738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Life span</a:t>
                </a:r>
              </a:p>
            </p:txBody>
          </p:sp>
          <p:sp>
            <p:nvSpPr>
              <p:cNvPr id="52" name="矩形: 圆角 51">
                <a:extLst>
                  <a:ext uri="{FF2B5EF4-FFF2-40B4-BE49-F238E27FC236}">
                    <a16:creationId xmlns:a16="http://schemas.microsoft.com/office/drawing/2014/main" id="{7CD6418F-32CE-4765-9BEA-117BED827C6E}"/>
                  </a:ext>
                </a:extLst>
              </p:cNvPr>
              <p:cNvSpPr/>
              <p:nvPr/>
            </p:nvSpPr>
            <p:spPr>
              <a:xfrm>
                <a:off x="1908998" y="1551966"/>
                <a:ext cx="562060" cy="948006"/>
              </a:xfrm>
              <a:prstGeom prst="roundRect">
                <a:avLst/>
              </a:prstGeom>
              <a:solidFill>
                <a:srgbClr val="4F81BD"/>
              </a:solidFill>
              <a:ln>
                <a:solidFill>
                  <a:srgbClr val="4F81BD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36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</a:t>
                </a:r>
                <a:endParaRPr lang="zh-CN" altLang="en-US" b="1" dirty="0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F4EC12B2-8537-40D9-B908-6D72E83462C8}"/>
                </a:ext>
              </a:extLst>
            </p:cNvPr>
            <p:cNvGrpSpPr/>
            <p:nvPr/>
          </p:nvGrpSpPr>
          <p:grpSpPr>
            <a:xfrm>
              <a:off x="1435517" y="4171485"/>
              <a:ext cx="9275955" cy="1951278"/>
              <a:chOff x="1908034" y="4385607"/>
              <a:chExt cx="9275955" cy="1951278"/>
            </a:xfrm>
          </p:grpSpPr>
          <p:sp>
            <p:nvSpPr>
              <p:cNvPr id="7" name="TextBox 5">
                <a:extLst>
                  <a:ext uri="{FF2B5EF4-FFF2-40B4-BE49-F238E27FC236}">
                    <a16:creationId xmlns:a16="http://schemas.microsoft.com/office/drawing/2014/main" id="{A6921BCD-8DA8-43F6-B63B-0FEAAF29A54D}"/>
                  </a:ext>
                </a:extLst>
              </p:cNvPr>
              <p:cNvSpPr txBox="1"/>
              <p:nvPr/>
            </p:nvSpPr>
            <p:spPr>
              <a:xfrm>
                <a:off x="6644497" y="4414793"/>
                <a:ext cx="185493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:r>
                  <a:rPr lang="en-US" altLang="zh-CN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Threshold parameter</a:t>
                </a:r>
              </a:p>
            </p:txBody>
          </p:sp>
          <p:sp>
            <p:nvSpPr>
              <p:cNvPr id="8" name="TextBox 5">
                <a:extLst>
                  <a:ext uri="{FF2B5EF4-FFF2-40B4-BE49-F238E27FC236}">
                    <a16:creationId xmlns:a16="http://schemas.microsoft.com/office/drawing/2014/main" id="{BCC5526D-0964-487D-910D-FA06FCAB7EA8}"/>
                  </a:ext>
                </a:extLst>
              </p:cNvPr>
              <p:cNvSpPr txBox="1"/>
              <p:nvPr/>
            </p:nvSpPr>
            <p:spPr>
              <a:xfrm>
                <a:off x="8414574" y="4417689"/>
                <a:ext cx="551191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h</a:t>
                </a:r>
                <a:r>
                  <a:rPr lang="en-US" altLang="zh-CN" sz="1600" b="1" baseline="-25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s</a:t>
                </a:r>
                <a:endParaRPr lang="zh-CN" altLang="en-US" sz="1600" b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TextBox 5">
                <a:extLst>
                  <a:ext uri="{FF2B5EF4-FFF2-40B4-BE49-F238E27FC236}">
                    <a16:creationId xmlns:a16="http://schemas.microsoft.com/office/drawing/2014/main" id="{A788129A-6C3C-4A0D-BC79-23E5C9D5AA2C}"/>
                  </a:ext>
                </a:extLst>
              </p:cNvPr>
              <p:cNvSpPr txBox="1"/>
              <p:nvPr/>
            </p:nvSpPr>
            <p:spPr>
              <a:xfrm>
                <a:off x="8695957" y="4432566"/>
                <a:ext cx="2345412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Maximum allowable of abrasion </a:t>
                </a:r>
                <a:endParaRPr lang="zh-CN" altLang="en-US" b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TextBox 5">
                <a:extLst>
                  <a:ext uri="{FF2B5EF4-FFF2-40B4-BE49-F238E27FC236}">
                    <a16:creationId xmlns:a16="http://schemas.microsoft.com/office/drawing/2014/main" id="{FEE4B6F5-1ACB-4AAD-B8E0-6D189FFD5243}"/>
                  </a:ext>
                </a:extLst>
              </p:cNvPr>
              <p:cNvSpPr txBox="1"/>
              <p:nvPr/>
            </p:nvSpPr>
            <p:spPr>
              <a:xfrm>
                <a:off x="6558322" y="5123923"/>
                <a:ext cx="184796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:r>
                  <a:rPr lang="en-US" altLang="zh-CN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Material parameter</a:t>
                </a:r>
              </a:p>
            </p:txBody>
          </p:sp>
          <p:sp>
            <p:nvSpPr>
              <p:cNvPr id="11" name="TextBox 5">
                <a:extLst>
                  <a:ext uri="{FF2B5EF4-FFF2-40B4-BE49-F238E27FC236}">
                    <a16:creationId xmlns:a16="http://schemas.microsoft.com/office/drawing/2014/main" id="{CA59159F-C1BE-4870-A682-EB258E6522C7}"/>
                  </a:ext>
                </a:extLst>
              </p:cNvPr>
              <p:cNvSpPr txBox="1"/>
              <p:nvPr/>
            </p:nvSpPr>
            <p:spPr>
              <a:xfrm>
                <a:off x="8409454" y="4803270"/>
                <a:ext cx="551191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H</a:t>
                </a:r>
                <a:endParaRPr lang="zh-CN" altLang="en-US" sz="1600" b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TextBox 5">
                <a:extLst>
                  <a:ext uri="{FF2B5EF4-FFF2-40B4-BE49-F238E27FC236}">
                    <a16:creationId xmlns:a16="http://schemas.microsoft.com/office/drawing/2014/main" id="{55E9571F-7875-4CA0-A9BA-26179CF4BD74}"/>
                  </a:ext>
                </a:extLst>
              </p:cNvPr>
              <p:cNvSpPr txBox="1"/>
              <p:nvPr/>
            </p:nvSpPr>
            <p:spPr>
              <a:xfrm>
                <a:off x="8685049" y="4834047"/>
                <a:ext cx="215314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Material hardness</a:t>
                </a:r>
                <a:endParaRPr lang="zh-CN" altLang="en-US" b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TextBox 5">
                <a:extLst>
                  <a:ext uri="{FF2B5EF4-FFF2-40B4-BE49-F238E27FC236}">
                    <a16:creationId xmlns:a16="http://schemas.microsoft.com/office/drawing/2014/main" id="{4878F073-6197-484F-9B69-F6872031BDAF}"/>
                  </a:ext>
                </a:extLst>
              </p:cNvPr>
              <p:cNvSpPr txBox="1"/>
              <p:nvPr/>
            </p:nvSpPr>
            <p:spPr>
              <a:xfrm>
                <a:off x="8414574" y="5155489"/>
                <a:ext cx="551191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μ</a:t>
                </a:r>
                <a:endParaRPr lang="zh-CN" altLang="en-US" sz="16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TextBox 5">
                <a:extLst>
                  <a:ext uri="{FF2B5EF4-FFF2-40B4-BE49-F238E27FC236}">
                    <a16:creationId xmlns:a16="http://schemas.microsoft.com/office/drawing/2014/main" id="{6271A32C-548A-47DA-8D06-519F9E35FF2F}"/>
                  </a:ext>
                </a:extLst>
              </p:cNvPr>
              <p:cNvSpPr txBox="1"/>
              <p:nvPr/>
            </p:nvSpPr>
            <p:spPr>
              <a:xfrm>
                <a:off x="8690169" y="5186266"/>
                <a:ext cx="215314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oefficient of kinetic fiction</a:t>
                </a:r>
                <a:endParaRPr lang="zh-CN" altLang="en-US" sz="16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TextBox 5">
                <a:extLst>
                  <a:ext uri="{FF2B5EF4-FFF2-40B4-BE49-F238E27FC236}">
                    <a16:creationId xmlns:a16="http://schemas.microsoft.com/office/drawing/2014/main" id="{C5EBE9E9-A735-4C57-8585-264C08D1E785}"/>
                  </a:ext>
                </a:extLst>
              </p:cNvPr>
              <p:cNvSpPr txBox="1"/>
              <p:nvPr/>
            </p:nvSpPr>
            <p:spPr>
              <a:xfrm>
                <a:off x="8414574" y="5514795"/>
                <a:ext cx="551191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</a:t>
                </a:r>
                <a:endParaRPr lang="zh-CN" altLang="en-US" sz="1600" b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TextBox 5">
                <a:extLst>
                  <a:ext uri="{FF2B5EF4-FFF2-40B4-BE49-F238E27FC236}">
                    <a16:creationId xmlns:a16="http://schemas.microsoft.com/office/drawing/2014/main" id="{CF550CA3-2870-4E06-B631-D4197D5C7BF4}"/>
                  </a:ext>
                </a:extLst>
              </p:cNvPr>
              <p:cNvSpPr txBox="1"/>
              <p:nvPr/>
            </p:nvSpPr>
            <p:spPr>
              <a:xfrm>
                <a:off x="8685049" y="5554141"/>
                <a:ext cx="215314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ontact area of  wear surface</a:t>
                </a:r>
                <a:endParaRPr lang="zh-CN" altLang="en-US" sz="16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TextBox 5">
                <a:extLst>
                  <a:ext uri="{FF2B5EF4-FFF2-40B4-BE49-F238E27FC236}">
                    <a16:creationId xmlns:a16="http://schemas.microsoft.com/office/drawing/2014/main" id="{CE09BFC6-A022-4DFA-9F8D-79D7CAD2C7E6}"/>
                  </a:ext>
                </a:extLst>
              </p:cNvPr>
              <p:cNvSpPr txBox="1"/>
              <p:nvPr/>
            </p:nvSpPr>
            <p:spPr>
              <a:xfrm>
                <a:off x="8414574" y="5912534"/>
                <a:ext cx="551191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W</a:t>
                </a:r>
                <a:r>
                  <a:rPr lang="en-US" altLang="zh-CN" sz="1600" b="1" baseline="-25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</a:t>
                </a:r>
                <a:endParaRPr lang="zh-CN" altLang="en-US" sz="1600" b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TextBox 5">
                <a:extLst>
                  <a:ext uri="{FF2B5EF4-FFF2-40B4-BE49-F238E27FC236}">
                    <a16:creationId xmlns:a16="http://schemas.microsoft.com/office/drawing/2014/main" id="{C12758B9-8C00-4278-8AC9-E028D8BB2BF3}"/>
                  </a:ext>
                </a:extLst>
              </p:cNvPr>
              <p:cNvSpPr txBox="1"/>
              <p:nvPr/>
            </p:nvSpPr>
            <p:spPr>
              <a:xfrm>
                <a:off x="8695289" y="5951383"/>
                <a:ext cx="24887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Positive pressure of contact surface</a:t>
                </a:r>
                <a:endParaRPr lang="zh-CN" altLang="en-US" b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0" name="直接连接符 19">
                <a:extLst>
                  <a:ext uri="{FF2B5EF4-FFF2-40B4-BE49-F238E27FC236}">
                    <a16:creationId xmlns:a16="http://schemas.microsoft.com/office/drawing/2014/main" id="{BDF786E7-4C28-4A76-82DD-76A357C9DE5D}"/>
                  </a:ext>
                </a:extLst>
              </p:cNvPr>
              <p:cNvCxnSpPr/>
              <p:nvPr/>
            </p:nvCxnSpPr>
            <p:spPr>
              <a:xfrm flipV="1">
                <a:off x="2141123" y="4385845"/>
                <a:ext cx="8914681" cy="1"/>
              </a:xfrm>
              <a:prstGeom prst="line">
                <a:avLst/>
              </a:prstGeom>
              <a:ln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直接连接符 20">
                <a:extLst>
                  <a:ext uri="{FF2B5EF4-FFF2-40B4-BE49-F238E27FC236}">
                    <a16:creationId xmlns:a16="http://schemas.microsoft.com/office/drawing/2014/main" id="{F8DF52BA-DC40-409F-8707-465018B7F66F}"/>
                  </a:ext>
                </a:extLst>
              </p:cNvPr>
              <p:cNvCxnSpPr/>
              <p:nvPr/>
            </p:nvCxnSpPr>
            <p:spPr>
              <a:xfrm flipV="1">
                <a:off x="2141123" y="6336884"/>
                <a:ext cx="8914681" cy="1"/>
              </a:xfrm>
              <a:prstGeom prst="line">
                <a:avLst/>
              </a:prstGeom>
              <a:ln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直接连接符 21">
                <a:extLst>
                  <a:ext uri="{FF2B5EF4-FFF2-40B4-BE49-F238E27FC236}">
                    <a16:creationId xmlns:a16="http://schemas.microsoft.com/office/drawing/2014/main" id="{0B70D60F-9CDF-4528-8D8B-E0277F7AB147}"/>
                  </a:ext>
                </a:extLst>
              </p:cNvPr>
              <p:cNvCxnSpPr/>
              <p:nvPr/>
            </p:nvCxnSpPr>
            <p:spPr>
              <a:xfrm flipV="1">
                <a:off x="6729349" y="4385607"/>
                <a:ext cx="0" cy="1951277"/>
              </a:xfrm>
              <a:prstGeom prst="line">
                <a:avLst/>
              </a:prstGeom>
              <a:ln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接连接符 22">
                <a:extLst>
                  <a:ext uri="{FF2B5EF4-FFF2-40B4-BE49-F238E27FC236}">
                    <a16:creationId xmlns:a16="http://schemas.microsoft.com/office/drawing/2014/main" id="{D5D69248-AA4F-49A0-B171-6FAEF8E0EA60}"/>
                  </a:ext>
                </a:extLst>
              </p:cNvPr>
              <p:cNvCxnSpPr/>
              <p:nvPr/>
            </p:nvCxnSpPr>
            <p:spPr>
              <a:xfrm flipH="1">
                <a:off x="6729349" y="4842412"/>
                <a:ext cx="4327735" cy="0"/>
              </a:xfrm>
              <a:prstGeom prst="line">
                <a:avLst/>
              </a:prstGeom>
              <a:ln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B3E945BC-411B-4596-938E-1F7D0A7A1B91}"/>
                  </a:ext>
                </a:extLst>
              </p:cNvPr>
              <p:cNvSpPr/>
              <p:nvPr/>
            </p:nvSpPr>
            <p:spPr>
              <a:xfrm>
                <a:off x="3136047" y="4576175"/>
                <a:ext cx="278153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rchard abrasion life model</a:t>
                </a:r>
                <a:endPara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TextBox 5">
                <a:extLst>
                  <a:ext uri="{FF2B5EF4-FFF2-40B4-BE49-F238E27FC236}">
                    <a16:creationId xmlns:a16="http://schemas.microsoft.com/office/drawing/2014/main" id="{C1519216-A562-4E7D-B9EB-FDAD080F2D8C}"/>
                  </a:ext>
                </a:extLst>
              </p:cNvPr>
              <p:cNvSpPr txBox="1"/>
              <p:nvPr/>
            </p:nvSpPr>
            <p:spPr>
              <a:xfrm>
                <a:off x="2440696" y="5833856"/>
                <a:ext cx="167738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brasion </a:t>
                </a:r>
                <a:r>
                  <a:rPr lang="en-US" altLang="zh-CN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time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6" name="矩形 25">
                    <a:extLst>
                      <a:ext uri="{FF2B5EF4-FFF2-40B4-BE49-F238E27FC236}">
                        <a16:creationId xmlns:a16="http://schemas.microsoft.com/office/drawing/2014/main" id="{598E9329-24AC-45B2-A190-B384411A3CA2}"/>
                      </a:ext>
                    </a:extLst>
                  </p:cNvPr>
                  <p:cNvSpPr/>
                  <p:nvPr/>
                </p:nvSpPr>
                <p:spPr>
                  <a:xfrm>
                    <a:off x="3342495" y="5117128"/>
                    <a:ext cx="1854931" cy="856004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zh-CN" alt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zh-CN" altLang="en-US" sz="24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𝐻𝐴</m:t>
                              </m:r>
                            </m:num>
                            <m:den>
                              <m: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a14:m>
                    <a:endParaRPr lang="zh-CN" altLang="en-US" sz="24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9" name="矩形 6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342495" y="5117128"/>
                    <a:ext cx="1854931" cy="856004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  <a:endParaRPr lang="zh-CN" altLang="en-US">
                      <a:noFill/>
                    </a:endParaRPr>
                  </a:p>
                </p:txBody>
              </p:sp>
            </mc:Fallback>
          </mc:AlternateContent>
          <p:cxnSp>
            <p:nvCxnSpPr>
              <p:cNvPr id="27" name="直接连接符 26">
                <a:extLst>
                  <a:ext uri="{FF2B5EF4-FFF2-40B4-BE49-F238E27FC236}">
                    <a16:creationId xmlns:a16="http://schemas.microsoft.com/office/drawing/2014/main" id="{FCF163D9-2AD5-43B1-ABA3-CC2E64AC3D1D}"/>
                  </a:ext>
                </a:extLst>
              </p:cNvPr>
              <p:cNvCxnSpPr/>
              <p:nvPr/>
            </p:nvCxnSpPr>
            <p:spPr>
              <a:xfrm flipH="1">
                <a:off x="6734469" y="5891285"/>
                <a:ext cx="4327735" cy="0"/>
              </a:xfrm>
              <a:prstGeom prst="line">
                <a:avLst/>
              </a:prstGeom>
              <a:ln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" name="矩形: 圆角 27">
                <a:extLst>
                  <a:ext uri="{FF2B5EF4-FFF2-40B4-BE49-F238E27FC236}">
                    <a16:creationId xmlns:a16="http://schemas.microsoft.com/office/drawing/2014/main" id="{296020AF-F631-459C-A664-3D2166306C2D}"/>
                  </a:ext>
                </a:extLst>
              </p:cNvPr>
              <p:cNvSpPr/>
              <p:nvPr/>
            </p:nvSpPr>
            <p:spPr>
              <a:xfrm>
                <a:off x="1908034" y="4469105"/>
                <a:ext cx="562060" cy="948006"/>
              </a:xfrm>
              <a:prstGeom prst="roundRect">
                <a:avLst/>
              </a:prstGeom>
              <a:solidFill>
                <a:srgbClr val="4F81BD"/>
              </a:solidFill>
              <a:ln>
                <a:solidFill>
                  <a:srgbClr val="4F81BD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36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</a:t>
                </a:r>
                <a:endParaRPr lang="zh-CN" altLang="en-US" b="1" dirty="0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54" name="TextBox 5">
            <a:extLst>
              <a:ext uri="{FF2B5EF4-FFF2-40B4-BE49-F238E27FC236}">
                <a16:creationId xmlns:a16="http://schemas.microsoft.com/office/drawing/2014/main" id="{7C0AAC07-462B-455B-825A-FF47C71BB012}"/>
              </a:ext>
            </a:extLst>
          </p:cNvPr>
          <p:cNvSpPr txBox="1"/>
          <p:nvPr/>
        </p:nvSpPr>
        <p:spPr>
          <a:xfrm>
            <a:off x="5818013" y="5090813"/>
            <a:ext cx="208167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oad parameter</a:t>
            </a:r>
          </a:p>
        </p:txBody>
      </p:sp>
    </p:spTree>
    <p:extLst>
      <p:ext uri="{BB962C8B-B14F-4D97-AF65-F5344CB8AC3E}">
        <p14:creationId xmlns:p14="http://schemas.microsoft.com/office/powerpoint/2010/main" val="271420803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131AD019-DD95-4E8C-998B-E156A37ADE59}"/>
              </a:ext>
            </a:extLst>
          </p:cNvPr>
          <p:cNvSpPr txBox="1"/>
          <p:nvPr/>
        </p:nvSpPr>
        <p:spPr>
          <a:xfrm>
            <a:off x="839416" y="1339345"/>
            <a:ext cx="36270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General type of performance degradation model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A3444056-B31C-46C1-8791-35DC71EE5D3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54784265"/>
              </p:ext>
            </p:extLst>
          </p:nvPr>
        </p:nvGraphicFramePr>
        <p:xfrm>
          <a:off x="5073162" y="1872615"/>
          <a:ext cx="6919545" cy="14020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626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609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4521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5070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altLang="zh-CN" sz="2000" i="1" dirty="0">
                          <a:solidFill>
                            <a:srgbClr val="4F81BD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endParaRPr lang="zh-CN" altLang="en-US" sz="2000" i="1" dirty="0">
                        <a:solidFill>
                          <a:srgbClr val="4F81BD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i="0" dirty="0"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Performance parameter vector</a:t>
                      </a:r>
                      <a:endParaRPr lang="zh-CN" altLang="en-US" sz="2000" i="0" dirty="0"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2000" b="1" i="1" dirty="0">
                          <a:solidFill>
                            <a:srgbClr val="4F81BD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zh-CN" altLang="en-US" sz="2000" b="1" i="1" dirty="0">
                        <a:solidFill>
                          <a:srgbClr val="4F81BD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i="0" dirty="0"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Input parameter vector</a:t>
                      </a:r>
                      <a:endParaRPr lang="zh-CN" altLang="en-US" sz="2000" i="0" dirty="0"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altLang="zh-CN" sz="2000" i="1" dirty="0">
                          <a:solidFill>
                            <a:srgbClr val="4F81BD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endParaRPr lang="zh-CN" altLang="en-US" sz="2000" i="1" dirty="0">
                        <a:solidFill>
                          <a:srgbClr val="4F81BD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i="0" dirty="0"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time</a:t>
                      </a:r>
                      <a:endParaRPr lang="zh-CN" altLang="en-US" sz="2000" i="0" dirty="0"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2000" i="1" dirty="0" err="1">
                          <a:solidFill>
                            <a:srgbClr val="4F81BD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altLang="zh-CN" sz="2000" i="1" baseline="-25000" dirty="0" err="1">
                          <a:solidFill>
                            <a:srgbClr val="4F81BD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</a:t>
                      </a:r>
                      <a:endParaRPr lang="zh-CN" altLang="en-US" sz="2000" i="1" baseline="-25000" dirty="0">
                        <a:solidFill>
                          <a:srgbClr val="4F81BD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i="0" dirty="0"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Performance parameter threshold</a:t>
                      </a:r>
                      <a:endParaRPr lang="zh-CN" altLang="en-US" sz="2000" i="0" dirty="0"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E1FF3FA3-BCA4-4FAF-82A4-ABB96600C31A}"/>
              </a:ext>
            </a:extLst>
          </p:cNvPr>
          <p:cNvSpPr txBox="1"/>
          <p:nvPr/>
        </p:nvSpPr>
        <p:spPr>
          <a:xfrm>
            <a:off x="839416" y="2924944"/>
            <a:ext cx="41054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Shock and vibration stress model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first order vibration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7B9DECE6-FCF0-40FA-8227-4DFB35A09C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9416" y="3541076"/>
          <a:ext cx="1920289" cy="701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" name="Equation" r:id="rId3" imgW="1130300" imgH="419100" progId="Equation.DSMT4">
                  <p:embed/>
                </p:oleObj>
              </mc:Choice>
              <mc:Fallback>
                <p:oleObj name="Equation" r:id="rId3" imgW="1130300" imgH="41910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416" y="3541076"/>
                        <a:ext cx="1920289" cy="7012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E79E4EF2-D64B-47B0-8FE3-215D0D06F6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89897"/>
              </p:ext>
            </p:extLst>
          </p:nvPr>
        </p:nvGraphicFramePr>
        <p:xfrm>
          <a:off x="805500" y="4452216"/>
          <a:ext cx="227806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" name="Equation" r:id="rId5" imgW="31394400" imgH="10972800" progId="Equation.DSMT4">
                  <p:embed/>
                </p:oleObj>
              </mc:Choice>
              <mc:Fallback>
                <p:oleObj name="Equation" r:id="rId5" imgW="31394400" imgH="1097280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500" y="4452216"/>
                        <a:ext cx="2278063" cy="806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>
            <a:extLst>
              <a:ext uri="{FF2B5EF4-FFF2-40B4-BE49-F238E27FC236}">
                <a16:creationId xmlns:a16="http://schemas.microsoft.com/office/drawing/2014/main" id="{2B027334-2359-40D5-A64D-7060871FC586}"/>
              </a:ext>
            </a:extLst>
          </p:cNvPr>
          <p:cNvGrpSpPr/>
          <p:nvPr/>
        </p:nvGrpSpPr>
        <p:grpSpPr>
          <a:xfrm>
            <a:off x="449467" y="5297735"/>
            <a:ext cx="4192947" cy="441839"/>
            <a:chOff x="2888831" y="5881723"/>
            <a:chExt cx="4192947" cy="441839"/>
          </a:xfrm>
        </p:grpSpPr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id="{4F415541-9D82-4CFF-9835-F6B702DD29B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14903" y="5927220"/>
            <a:ext cx="1296144" cy="396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0" name="Equation" r:id="rId7" imgW="762000" imgH="228600" progId="Equation.DSMT4">
                    <p:embed/>
                  </p:oleObj>
                </mc:Choice>
                <mc:Fallback>
                  <p:oleObj name="Equation" r:id="rId7" imgW="762000" imgH="228600" progId="Equation.DSMT4">
                    <p:embed/>
                    <p:pic>
                      <p:nvPicPr>
                        <p:cNvPr id="6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4903" y="5927220"/>
                          <a:ext cx="1296144" cy="39634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E91A521A-0DCC-40A2-90B8-B159AD17A3A6}"/>
                </a:ext>
              </a:extLst>
            </p:cNvPr>
            <p:cNvSpPr txBox="1"/>
            <p:nvPr/>
          </p:nvSpPr>
          <p:spPr>
            <a:xfrm>
              <a:off x="2888831" y="5881723"/>
              <a:ext cx="419294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             </a:t>
              </a:r>
              <a:r>
                <a:rPr lang="en-US" altLang="zh-CN" sz="20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,failure happened</a:t>
              </a:r>
              <a:endParaRPr lang="zh-CN" altLang="en-US" sz="20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13" name="表格 12">
            <a:extLst>
              <a:ext uri="{FF2B5EF4-FFF2-40B4-BE49-F238E27FC236}">
                <a16:creationId xmlns:a16="http://schemas.microsoft.com/office/drawing/2014/main" id="{D95744E9-DD47-4FAB-83DB-2502497D86E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8975505"/>
              </p:ext>
            </p:extLst>
          </p:nvPr>
        </p:nvGraphicFramePr>
        <p:xfrm>
          <a:off x="5121519" y="3806844"/>
          <a:ext cx="6822830" cy="2664283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31005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43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6937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5387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b="1" kern="10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parameter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b="1" kern="10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Parameter meaning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b="1" kern="10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dimension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235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800" kern="10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altLang="zh-CN" sz="1800" kern="10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Parts length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mm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235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800" kern="10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altLang="zh-CN" sz="1800" kern="10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Package relevant parameter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kern="10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none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235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800" kern="10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Thickness or altitude of PCB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mm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235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800" kern="10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altLang="zh-CN" sz="1800" kern="10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The length of PCB edge which parallel to the long side of the component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mm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235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800" kern="10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altLang="zh-CN" sz="1800" kern="10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Inherent frequency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Hz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235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800" kern="10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altLang="zh-CN" sz="1800" kern="10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Relative curvature of the circuit board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kern="10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none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553F4CAF-4D49-47A9-BE58-C37AF05C99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493411"/>
              </p:ext>
            </p:extLst>
          </p:nvPr>
        </p:nvGraphicFramePr>
        <p:xfrm>
          <a:off x="5939152" y="4331623"/>
          <a:ext cx="213048" cy="222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" name="Equation" r:id="rId9" imgW="151765" imgH="177165" progId="Equation.DSMT4">
                  <p:embed/>
                </p:oleObj>
              </mc:Choice>
              <mc:Fallback>
                <p:oleObj name="Equation" r:id="rId9" imgW="151765" imgH="177165" progId="Equation.DSMT4">
                  <p:embed/>
                  <p:pic>
                    <p:nvPicPr>
                      <p:cNvPr id="22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9152" y="4331623"/>
                        <a:ext cx="213048" cy="2223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79456FC1-FCB1-4A0B-9CB7-495AFB0E20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314525"/>
              </p:ext>
            </p:extLst>
          </p:nvPr>
        </p:nvGraphicFramePr>
        <p:xfrm>
          <a:off x="5895909" y="4666472"/>
          <a:ext cx="19050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" name="Equation" r:id="rId11" imgW="165100" imgH="190500" progId="Equation.DSMT4">
                  <p:embed/>
                </p:oleObj>
              </mc:Choice>
              <mc:Fallback>
                <p:oleObj name="Equation" r:id="rId11" imgW="165100" imgH="190500" progId="Equation.DSMT4">
                  <p:embed/>
                  <p:pic>
                    <p:nvPicPr>
                      <p:cNvPr id="23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5909" y="4666472"/>
                        <a:ext cx="190500" cy="238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FC61D71F-3FE6-4373-A837-E2C95D8357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438298"/>
              </p:ext>
            </p:extLst>
          </p:nvPr>
        </p:nvGraphicFramePr>
        <p:xfrm>
          <a:off x="5914427" y="4992169"/>
          <a:ext cx="165782" cy="240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" name="Equation" r:id="rId13" imgW="139700" imgH="190500" progId="Equation.DSMT4">
                  <p:embed/>
                </p:oleObj>
              </mc:Choice>
              <mc:Fallback>
                <p:oleObj name="Equation" r:id="rId13" imgW="139700" imgH="190500" progId="Equation.DSMT4">
                  <p:embed/>
                  <p:pic>
                    <p:nvPicPr>
                      <p:cNvPr id="26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4427" y="4992169"/>
                        <a:ext cx="165782" cy="2403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6F9028EB-5A9F-4B1A-A9C3-0D42B0498B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699718"/>
              </p:ext>
            </p:extLst>
          </p:nvPr>
        </p:nvGraphicFramePr>
        <p:xfrm>
          <a:off x="5902068" y="5429381"/>
          <a:ext cx="190500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" name="Equation" r:id="rId15" imgW="165100" imgH="177800" progId="Equation.DSMT4">
                  <p:embed/>
                </p:oleObj>
              </mc:Choice>
              <mc:Fallback>
                <p:oleObj name="Equation" r:id="rId15" imgW="165100" imgH="177800" progId="Equation.DSMT4">
                  <p:embed/>
                  <p:pic>
                    <p:nvPicPr>
                      <p:cNvPr id="86" name="对象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2068" y="5429381"/>
                        <a:ext cx="190500" cy="230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2298EC19-1899-4675-9310-BC4A57445F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971331"/>
              </p:ext>
            </p:extLst>
          </p:nvPr>
        </p:nvGraphicFramePr>
        <p:xfrm>
          <a:off x="5900245" y="5811206"/>
          <a:ext cx="211094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" name="Equation" r:id="rId17" imgW="190500" imgH="241300" progId="Equation.DSMT4">
                  <p:embed/>
                </p:oleObj>
              </mc:Choice>
              <mc:Fallback>
                <p:oleObj name="Equation" r:id="rId17" imgW="190500" imgH="241300" progId="Equation.DSMT4">
                  <p:embed/>
                  <p:pic>
                    <p:nvPicPr>
                      <p:cNvPr id="87" name="对象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0245" y="5811206"/>
                        <a:ext cx="211094" cy="260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9A565875-9CF7-44E7-B496-BC933530C5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887194"/>
              </p:ext>
            </p:extLst>
          </p:nvPr>
        </p:nvGraphicFramePr>
        <p:xfrm>
          <a:off x="5895909" y="6183836"/>
          <a:ext cx="299535" cy="27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" name="Equation" r:id="rId19" imgW="266065" imgH="266065" progId="Equation.DSMT4">
                  <p:embed/>
                </p:oleObj>
              </mc:Choice>
              <mc:Fallback>
                <p:oleObj name="Equation" r:id="rId19" imgW="266065" imgH="266065" progId="Equation.DSMT4">
                  <p:embed/>
                  <p:pic>
                    <p:nvPicPr>
                      <p:cNvPr id="88" name="对象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5909" y="6183836"/>
                        <a:ext cx="299535" cy="279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>
            <a:extLst>
              <a:ext uri="{FF2B5EF4-FFF2-40B4-BE49-F238E27FC236}">
                <a16:creationId xmlns:a16="http://schemas.microsoft.com/office/drawing/2014/main" id="{9E81070E-1CA5-4ED5-8DDF-2B695DEB89CE}"/>
              </a:ext>
            </a:extLst>
          </p:cNvPr>
          <p:cNvSpPr txBox="1"/>
          <p:nvPr/>
        </p:nvSpPr>
        <p:spPr>
          <a:xfrm>
            <a:off x="7140239" y="3398640"/>
            <a:ext cx="27853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solidFill>
                  <a:srgbClr val="4F81B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put parameter</a:t>
            </a:r>
            <a:endParaRPr lang="zh-CN" altLang="en-US" sz="2000" b="1" dirty="0">
              <a:solidFill>
                <a:srgbClr val="4F81B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矩形: 圆角 20">
            <a:extLst>
              <a:ext uri="{FF2B5EF4-FFF2-40B4-BE49-F238E27FC236}">
                <a16:creationId xmlns:a16="http://schemas.microsoft.com/office/drawing/2014/main" id="{1E4C8FCB-97D2-4274-9F76-AB74C098FFC8}"/>
              </a:ext>
            </a:extLst>
          </p:cNvPr>
          <p:cNvSpPr/>
          <p:nvPr/>
        </p:nvSpPr>
        <p:spPr>
          <a:xfrm>
            <a:off x="871532" y="4557860"/>
            <a:ext cx="360040" cy="417917"/>
          </a:xfrm>
          <a:prstGeom prst="roundRect">
            <a:avLst/>
          </a:prstGeom>
          <a:noFill/>
          <a:ln w="190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1A0E2600-A76D-46B3-AF92-21DAB6E18F57}"/>
              </a:ext>
            </a:extLst>
          </p:cNvPr>
          <p:cNvSpPr txBox="1"/>
          <p:nvPr/>
        </p:nvSpPr>
        <p:spPr>
          <a:xfrm>
            <a:off x="2380924" y="4125665"/>
            <a:ext cx="21932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Time</a:t>
            </a:r>
            <a:r>
              <a:rPr lang="zh-CN" altLang="en-US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irrelevance</a:t>
            </a:r>
            <a:endParaRPr lang="zh-CN" altLang="en-US" dirty="0">
              <a:solidFill>
                <a:srgbClr val="0070C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EB82AD06-E7F7-4247-9541-F137F3A24BDF}"/>
              </a:ext>
            </a:extLst>
          </p:cNvPr>
          <p:cNvCxnSpPr>
            <a:cxnSpLocks/>
            <a:stCxn id="21" idx="0"/>
            <a:endCxn id="22" idx="1"/>
          </p:cNvCxnSpPr>
          <p:nvPr/>
        </p:nvCxnSpPr>
        <p:spPr>
          <a:xfrm flipV="1">
            <a:off x="1051552" y="4310331"/>
            <a:ext cx="1329372" cy="247529"/>
          </a:xfrm>
          <a:prstGeom prst="straightConnector1">
            <a:avLst/>
          </a:prstGeom>
          <a:ln w="19050">
            <a:solidFill>
              <a:srgbClr val="0070C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Table 4">
            <a:extLst>
              <a:ext uri="{FF2B5EF4-FFF2-40B4-BE49-F238E27FC236}">
                <a16:creationId xmlns:a16="http://schemas.microsoft.com/office/drawing/2014/main" id="{92F5FCB3-B981-452F-A60F-4262A8B5111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49603842"/>
              </p:ext>
            </p:extLst>
          </p:nvPr>
        </p:nvGraphicFramePr>
        <p:xfrm>
          <a:off x="147005" y="5760674"/>
          <a:ext cx="4797872" cy="664708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47288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2498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3235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i="1" kern="100" dirty="0" err="1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lang="en-US" altLang="zh-CN" sz="1800" i="1" kern="100" baseline="-25000" dirty="0" err="1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allow</a:t>
                      </a:r>
                      <a:endParaRPr lang="en-US" sz="1800" i="1" kern="100" baseline="-2500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altLang="zh-CN" sz="1800" kern="10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Ideal maximum displacement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235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i="1" kern="100" dirty="0" err="1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lang="en-US" altLang="zh-CN" sz="1800" i="1" kern="100" baseline="-25000" dirty="0" err="1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max</a:t>
                      </a:r>
                      <a:endParaRPr lang="en-US" altLang="zh-CN" sz="1800" i="1" kern="100" baseline="-2500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altLang="zh-CN" sz="1800" kern="10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Practical maximum displacement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F4C6E256-EF11-4FC7-926A-4015A28355D9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386547" y="2086851"/>
            <a:ext cx="2458494" cy="369332"/>
          </a:xfrm>
          <a:prstGeom prst="rect">
            <a:avLst/>
          </a:prstGeom>
          <a:blipFill rotWithShape="1">
            <a:blip r:embed="rId21"/>
            <a:stretch>
              <a:fillRect l="-2481" r="-496" b="-35000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266773287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DAFA7F23-1B38-42B8-A3FB-A827D5A96FC8}"/>
              </a:ext>
            </a:extLst>
          </p:cNvPr>
          <p:cNvGrpSpPr/>
          <p:nvPr/>
        </p:nvGrpSpPr>
        <p:grpSpPr>
          <a:xfrm>
            <a:off x="610549" y="1396906"/>
            <a:ext cx="10970899" cy="4571128"/>
            <a:chOff x="610549" y="1396906"/>
            <a:chExt cx="10970899" cy="4571128"/>
          </a:xfrm>
        </p:grpSpPr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id="{6A303BC3-13AE-4E0C-A512-35D9FAED5BB9}"/>
                </a:ext>
              </a:extLst>
            </p:cNvPr>
            <p:cNvSpPr txBox="1"/>
            <p:nvPr/>
          </p:nvSpPr>
          <p:spPr>
            <a:xfrm>
              <a:off x="4554407" y="1396906"/>
              <a:ext cx="3058209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 anchor="t">
              <a:spAutoFit/>
            </a:bodyPr>
            <a:lstStyle/>
            <a:p>
              <a:r>
                <a:rPr lang="en-US" altLang="zh-CN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Types of reliability models</a:t>
              </a:r>
              <a:endParaRPr lang="zh-CN" altLang="en-US" dirty="0"/>
            </a:p>
          </p:txBody>
        </p:sp>
        <p:grpSp>
          <p:nvGrpSpPr>
            <p:cNvPr id="27" name="组合 26">
              <a:extLst>
                <a:ext uri="{FF2B5EF4-FFF2-40B4-BE49-F238E27FC236}">
                  <a16:creationId xmlns:a16="http://schemas.microsoft.com/office/drawing/2014/main" id="{15FDAEB2-F44B-4A4E-ABCA-A61EB2F475CF}"/>
                </a:ext>
              </a:extLst>
            </p:cNvPr>
            <p:cNvGrpSpPr/>
            <p:nvPr/>
          </p:nvGrpSpPr>
          <p:grpSpPr>
            <a:xfrm>
              <a:off x="610549" y="4060520"/>
              <a:ext cx="10970899" cy="1907514"/>
              <a:chOff x="186969" y="4075309"/>
              <a:chExt cx="10970899" cy="1907514"/>
            </a:xfrm>
          </p:grpSpPr>
          <p:grpSp>
            <p:nvGrpSpPr>
              <p:cNvPr id="19" name="组合 18">
                <a:extLst>
                  <a:ext uri="{FF2B5EF4-FFF2-40B4-BE49-F238E27FC236}">
                    <a16:creationId xmlns:a16="http://schemas.microsoft.com/office/drawing/2014/main" id="{595AA392-B56A-4151-BC7A-0243A66A4AA1}"/>
                  </a:ext>
                </a:extLst>
              </p:cNvPr>
              <p:cNvGrpSpPr/>
              <p:nvPr/>
            </p:nvGrpSpPr>
            <p:grpSpPr>
              <a:xfrm>
                <a:off x="8295467" y="4407672"/>
                <a:ext cx="2862401" cy="1113486"/>
                <a:chOff x="8735942" y="1069193"/>
                <a:chExt cx="2862401" cy="1113486"/>
              </a:xfrm>
            </p:grpSpPr>
            <p:pic>
              <p:nvPicPr>
                <p:cNvPr id="10" name="图片 9">
                  <a:extLst>
                    <a:ext uri="{FF2B5EF4-FFF2-40B4-BE49-F238E27FC236}">
                      <a16:creationId xmlns:a16="http://schemas.microsoft.com/office/drawing/2014/main" id="{32B8273C-BE72-4F45-A5D1-4282DAA286ED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2"/>
                <a:srcRect b="29073"/>
                <a:stretch/>
              </p:blipFill>
              <p:spPr>
                <a:xfrm>
                  <a:off x="8735942" y="1069193"/>
                  <a:ext cx="2862401" cy="896653"/>
                </a:xfrm>
                <a:prstGeom prst="rect">
                  <a:avLst/>
                </a:prstGeom>
              </p:spPr>
            </p:pic>
            <p:sp>
              <p:nvSpPr>
                <p:cNvPr id="17" name="文本框 16">
                  <a:extLst>
                    <a:ext uri="{FF2B5EF4-FFF2-40B4-BE49-F238E27FC236}">
                      <a16:creationId xmlns:a16="http://schemas.microsoft.com/office/drawing/2014/main" id="{46738A1B-0C54-4042-ADF0-E5E9537DC4A6}"/>
                    </a:ext>
                  </a:extLst>
                </p:cNvPr>
                <p:cNvSpPr txBox="1"/>
                <p:nvPr/>
              </p:nvSpPr>
              <p:spPr>
                <a:xfrm>
                  <a:off x="8785066" y="1905680"/>
                  <a:ext cx="2764154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200" dirty="0"/>
                    <a:t>Reliability framework of parallel system</a:t>
                  </a:r>
                  <a:endParaRPr lang="zh-CN" altLang="en-US" sz="1200" dirty="0"/>
                </a:p>
              </p:txBody>
            </p:sp>
          </p:grpSp>
          <p:grpSp>
            <p:nvGrpSpPr>
              <p:cNvPr id="20" name="组合 19">
                <a:extLst>
                  <a:ext uri="{FF2B5EF4-FFF2-40B4-BE49-F238E27FC236}">
                    <a16:creationId xmlns:a16="http://schemas.microsoft.com/office/drawing/2014/main" id="{6042AD98-A066-443D-B645-1B5B5B9D6290}"/>
                  </a:ext>
                </a:extLst>
              </p:cNvPr>
              <p:cNvGrpSpPr/>
              <p:nvPr/>
            </p:nvGrpSpPr>
            <p:grpSpPr>
              <a:xfrm>
                <a:off x="5149903" y="4075309"/>
                <a:ext cx="3784213" cy="1712180"/>
                <a:chOff x="8275036" y="2150916"/>
                <a:chExt cx="3784213" cy="1712180"/>
              </a:xfrm>
            </p:grpSpPr>
            <p:pic>
              <p:nvPicPr>
                <p:cNvPr id="11" name="图片 10">
                  <a:extLst>
                    <a:ext uri="{FF2B5EF4-FFF2-40B4-BE49-F238E27FC236}">
                      <a16:creationId xmlns:a16="http://schemas.microsoft.com/office/drawing/2014/main" id="{FCABAE3B-D61B-4A30-8B52-96EEE77B95D2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3"/>
                <a:srcRect b="29299"/>
                <a:stretch/>
              </p:blipFill>
              <p:spPr>
                <a:xfrm>
                  <a:off x="8275036" y="2150916"/>
                  <a:ext cx="3784213" cy="1526198"/>
                </a:xfrm>
                <a:prstGeom prst="rect">
                  <a:avLst/>
                </a:prstGeom>
              </p:spPr>
            </p:pic>
            <p:sp>
              <p:nvSpPr>
                <p:cNvPr id="18" name="文本框 17">
                  <a:extLst>
                    <a:ext uri="{FF2B5EF4-FFF2-40B4-BE49-F238E27FC236}">
                      <a16:creationId xmlns:a16="http://schemas.microsoft.com/office/drawing/2014/main" id="{2DA308DB-4184-4513-92B1-2BB8F91EF149}"/>
                    </a:ext>
                  </a:extLst>
                </p:cNvPr>
                <p:cNvSpPr txBox="1"/>
                <p:nvPr/>
              </p:nvSpPr>
              <p:spPr>
                <a:xfrm>
                  <a:off x="8785065" y="3586097"/>
                  <a:ext cx="2764154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200" dirty="0"/>
                    <a:t>Reliability framework of r/n(G) system</a:t>
                  </a:r>
                  <a:endParaRPr lang="zh-CN" altLang="en-US" sz="1200" dirty="0"/>
                </a:p>
              </p:txBody>
            </p:sp>
          </p:grpSp>
          <p:grpSp>
            <p:nvGrpSpPr>
              <p:cNvPr id="22" name="组合 21">
                <a:extLst>
                  <a:ext uri="{FF2B5EF4-FFF2-40B4-BE49-F238E27FC236}">
                    <a16:creationId xmlns:a16="http://schemas.microsoft.com/office/drawing/2014/main" id="{9E23D35B-F937-4C53-84DF-B490B399B318}"/>
                  </a:ext>
                </a:extLst>
              </p:cNvPr>
              <p:cNvGrpSpPr/>
              <p:nvPr/>
            </p:nvGrpSpPr>
            <p:grpSpPr>
              <a:xfrm>
                <a:off x="186969" y="4681962"/>
                <a:ext cx="2764155" cy="700696"/>
                <a:chOff x="919624" y="1671238"/>
                <a:chExt cx="2764155" cy="700696"/>
              </a:xfrm>
            </p:grpSpPr>
            <p:pic>
              <p:nvPicPr>
                <p:cNvPr id="12" name="图片 11">
                  <a:extLst>
                    <a:ext uri="{FF2B5EF4-FFF2-40B4-BE49-F238E27FC236}">
                      <a16:creationId xmlns:a16="http://schemas.microsoft.com/office/drawing/2014/main" id="{429FC5E0-3125-4ECB-8611-42578C911E41}"/>
                    </a:ext>
                  </a:extLst>
                </p:cNvPr>
                <p:cNvPicPr/>
                <p:nvPr/>
              </p:nvPicPr>
              <p:blipFill rotWithShape="1">
                <a:blip r:embed="rId4"/>
                <a:srcRect b="33296"/>
                <a:stretch/>
              </p:blipFill>
              <p:spPr>
                <a:xfrm>
                  <a:off x="919624" y="1671238"/>
                  <a:ext cx="2764155" cy="49515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</p:pic>
            <p:sp>
              <p:nvSpPr>
                <p:cNvPr id="21" name="文本框 20">
                  <a:extLst>
                    <a:ext uri="{FF2B5EF4-FFF2-40B4-BE49-F238E27FC236}">
                      <a16:creationId xmlns:a16="http://schemas.microsoft.com/office/drawing/2014/main" id="{F4717A1E-9B03-4928-8F2A-8A8BF14951C1}"/>
                    </a:ext>
                  </a:extLst>
                </p:cNvPr>
                <p:cNvSpPr txBox="1"/>
                <p:nvPr/>
              </p:nvSpPr>
              <p:spPr>
                <a:xfrm>
                  <a:off x="919625" y="2094935"/>
                  <a:ext cx="2764154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200" dirty="0"/>
                    <a:t>Reliability framework of cascade system</a:t>
                  </a:r>
                  <a:endParaRPr lang="zh-CN" altLang="en-US" sz="1200" dirty="0"/>
                </a:p>
              </p:txBody>
            </p:sp>
          </p:grpSp>
          <p:grpSp>
            <p:nvGrpSpPr>
              <p:cNvPr id="25" name="组合 24">
                <a:extLst>
                  <a:ext uri="{FF2B5EF4-FFF2-40B4-BE49-F238E27FC236}">
                    <a16:creationId xmlns:a16="http://schemas.microsoft.com/office/drawing/2014/main" id="{2C29654A-3923-4531-899C-8C31E7161D1A}"/>
                  </a:ext>
                </a:extLst>
              </p:cNvPr>
              <p:cNvGrpSpPr/>
              <p:nvPr/>
            </p:nvGrpSpPr>
            <p:grpSpPr>
              <a:xfrm>
                <a:off x="2923614" y="4341640"/>
                <a:ext cx="3221956" cy="1641183"/>
                <a:chOff x="5038212" y="4675904"/>
                <a:chExt cx="3221956" cy="1641183"/>
              </a:xfrm>
            </p:grpSpPr>
            <p:pic>
              <p:nvPicPr>
                <p:cNvPr id="16" name="图片 15">
                  <a:extLst>
                    <a:ext uri="{FF2B5EF4-FFF2-40B4-BE49-F238E27FC236}">
                      <a16:creationId xmlns:a16="http://schemas.microsoft.com/office/drawing/2014/main" id="{5ECD5699-A673-4C25-A2D1-6FC720D027E6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5226136" y="4675904"/>
                  <a:ext cx="2603413" cy="1179518"/>
                </a:xfrm>
                <a:prstGeom prst="rect">
                  <a:avLst/>
                </a:prstGeom>
              </p:spPr>
            </p:pic>
            <p:sp>
              <p:nvSpPr>
                <p:cNvPr id="23" name="文本框 22">
                  <a:extLst>
                    <a:ext uri="{FF2B5EF4-FFF2-40B4-BE49-F238E27FC236}">
                      <a16:creationId xmlns:a16="http://schemas.microsoft.com/office/drawing/2014/main" id="{82299E0B-C6DD-4053-9930-A6CF67B2E1BB}"/>
                    </a:ext>
                  </a:extLst>
                </p:cNvPr>
                <p:cNvSpPr txBox="1"/>
                <p:nvPr/>
              </p:nvSpPr>
              <p:spPr>
                <a:xfrm>
                  <a:off x="5194014" y="5855422"/>
                  <a:ext cx="3066154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200" dirty="0"/>
                    <a:t>Reliability framework of non-working reserve system</a:t>
                  </a:r>
                  <a:endParaRPr lang="zh-CN" altLang="en-US" sz="1200" dirty="0"/>
                </a:p>
              </p:txBody>
            </p:sp>
            <p:sp>
              <p:nvSpPr>
                <p:cNvPr id="24" name="文本框 16">
                  <a:extLst>
                    <a:ext uri="{FF2B5EF4-FFF2-40B4-BE49-F238E27FC236}">
                      <a16:creationId xmlns:a16="http://schemas.microsoft.com/office/drawing/2014/main" id="{46738A1B-0C54-4042-ADF0-E5E9537DC4A6}"/>
                    </a:ext>
                  </a:extLst>
                </p:cNvPr>
                <p:cNvSpPr txBox="1"/>
                <p:nvPr/>
              </p:nvSpPr>
              <p:spPr>
                <a:xfrm>
                  <a:off x="5038212" y="5327352"/>
                  <a:ext cx="1688879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en-US" altLang="zh-CN" sz="1200" dirty="0"/>
                    <a:t>Failure monitoring and switch equipment</a:t>
                  </a:r>
                  <a:endParaRPr lang="zh-CN" altLang="en-US" sz="1200" dirty="0"/>
                </a:p>
              </p:txBody>
            </p:sp>
          </p:grpSp>
        </p:grpSp>
        <p:pic>
          <p:nvPicPr>
            <p:cNvPr id="26" name="图片 25">
              <a:extLst>
                <a:ext uri="{FF2B5EF4-FFF2-40B4-BE49-F238E27FC236}">
                  <a16:creationId xmlns:a16="http://schemas.microsoft.com/office/drawing/2014/main" id="{F0E7094A-9708-49AB-B840-7848E63DE751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823367" y="1832605"/>
              <a:ext cx="8545265" cy="222791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24440424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>
            <a:extLst>
              <a:ext uri="{FF2B5EF4-FFF2-40B4-BE49-F238E27FC236}">
                <a16:creationId xmlns:a16="http://schemas.microsoft.com/office/drawing/2014/main" id="{CC1C171A-A1E3-4EC0-BC1D-0947DFB9712C}"/>
              </a:ext>
            </a:extLst>
          </p:cNvPr>
          <p:cNvGrpSpPr/>
          <p:nvPr/>
        </p:nvGrpSpPr>
        <p:grpSpPr>
          <a:xfrm>
            <a:off x="1414146" y="267127"/>
            <a:ext cx="9640841" cy="6369860"/>
            <a:chOff x="1414146" y="267127"/>
            <a:chExt cx="9640841" cy="6369860"/>
          </a:xfrm>
        </p:grpSpPr>
        <p:grpSp>
          <p:nvGrpSpPr>
            <p:cNvPr id="7" name="组合 6">
              <a:extLst>
                <a:ext uri="{FF2B5EF4-FFF2-40B4-BE49-F238E27FC236}">
                  <a16:creationId xmlns:a16="http://schemas.microsoft.com/office/drawing/2014/main" id="{77477006-A4A3-4A8E-89E5-FA735F3B11DA}"/>
                </a:ext>
              </a:extLst>
            </p:cNvPr>
            <p:cNvGrpSpPr/>
            <p:nvPr/>
          </p:nvGrpSpPr>
          <p:grpSpPr>
            <a:xfrm>
              <a:off x="1414146" y="267127"/>
              <a:ext cx="4187462" cy="3110770"/>
              <a:chOff x="1414146" y="267127"/>
              <a:chExt cx="4187462" cy="3110770"/>
            </a:xfrm>
          </p:grpSpPr>
          <p:pic>
            <p:nvPicPr>
              <p:cNvPr id="4098" name="Picture 2" descr="“derating design”的图片搜索结果&quot;">
                <a:extLst>
                  <a:ext uri="{FF2B5EF4-FFF2-40B4-BE49-F238E27FC236}">
                    <a16:creationId xmlns:a16="http://schemas.microsoft.com/office/drawing/2014/main" id="{2ED4DF6E-9177-4C13-9D8D-BD0BED51B42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14146" y="267127"/>
                <a:ext cx="4187462" cy="283865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BA8E5C79-0369-4ADA-AA03-FC1E9733D2CA}"/>
                  </a:ext>
                </a:extLst>
              </p:cNvPr>
              <p:cNvSpPr txBox="1"/>
              <p:nvPr/>
            </p:nvSpPr>
            <p:spPr>
              <a:xfrm>
                <a:off x="2517276" y="3008565"/>
                <a:ext cx="1981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Derating design</a:t>
                </a:r>
                <a:endParaRPr lang="zh-CN" altLang="en-US" dirty="0"/>
              </a:p>
            </p:txBody>
          </p:sp>
        </p:grpSp>
        <p:grpSp>
          <p:nvGrpSpPr>
            <p:cNvPr id="8" name="组合 7">
              <a:extLst>
                <a:ext uri="{FF2B5EF4-FFF2-40B4-BE49-F238E27FC236}">
                  <a16:creationId xmlns:a16="http://schemas.microsoft.com/office/drawing/2014/main" id="{A7DE7DF9-79DA-48BB-AEE9-4EC6728B98FC}"/>
                </a:ext>
              </a:extLst>
            </p:cNvPr>
            <p:cNvGrpSpPr/>
            <p:nvPr/>
          </p:nvGrpSpPr>
          <p:grpSpPr>
            <a:xfrm>
              <a:off x="6867525" y="267127"/>
              <a:ext cx="4187462" cy="3110770"/>
              <a:chOff x="6867525" y="267127"/>
              <a:chExt cx="4187462" cy="3110770"/>
            </a:xfrm>
          </p:grpSpPr>
          <p:pic>
            <p:nvPicPr>
              <p:cNvPr id="5" name="图片 4" descr="C:\WINDOWS\Desktop\ztd\thdis1.jpg">
                <a:extLst>
                  <a:ext uri="{FF2B5EF4-FFF2-40B4-BE49-F238E27FC236}">
                    <a16:creationId xmlns:a16="http://schemas.microsoft.com/office/drawing/2014/main" id="{680E0E9A-5AF5-4DC9-BEB0-C75F8BFCFE7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867525" y="267127"/>
                <a:ext cx="4187462" cy="2838655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66CA4BDB-B608-4BEA-86E2-63C1B5FDAF44}"/>
                  </a:ext>
                </a:extLst>
              </p:cNvPr>
              <p:cNvSpPr txBox="1"/>
              <p:nvPr/>
            </p:nvSpPr>
            <p:spPr>
              <a:xfrm>
                <a:off x="7970656" y="3008565"/>
                <a:ext cx="1981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Thermal design</a:t>
                </a:r>
                <a:endParaRPr lang="zh-CN" altLang="en-US" dirty="0"/>
              </a:p>
            </p:txBody>
          </p:sp>
        </p:grpSp>
        <p:grpSp>
          <p:nvGrpSpPr>
            <p:cNvPr id="10" name="组合 9">
              <a:extLst>
                <a:ext uri="{FF2B5EF4-FFF2-40B4-BE49-F238E27FC236}">
                  <a16:creationId xmlns:a16="http://schemas.microsoft.com/office/drawing/2014/main" id="{59056B39-25C7-4136-8ECC-F15F648537FE}"/>
                </a:ext>
              </a:extLst>
            </p:cNvPr>
            <p:cNvGrpSpPr/>
            <p:nvPr/>
          </p:nvGrpSpPr>
          <p:grpSpPr>
            <a:xfrm>
              <a:off x="1414146" y="3429000"/>
              <a:ext cx="4187462" cy="3207987"/>
              <a:chOff x="1414146" y="3429000"/>
              <a:chExt cx="4187462" cy="3207987"/>
            </a:xfrm>
          </p:grpSpPr>
          <p:pic>
            <p:nvPicPr>
              <p:cNvPr id="4100" name="Picture 4" descr="“safety factor design”的图片搜索结果&quot;">
                <a:extLst>
                  <a:ext uri="{FF2B5EF4-FFF2-40B4-BE49-F238E27FC236}">
                    <a16:creationId xmlns:a16="http://schemas.microsoft.com/office/drawing/2014/main" id="{AD6AE105-9409-48C9-93A4-28F888A9A81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14146" y="3429000"/>
                <a:ext cx="4187462" cy="283865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F9190750-8D68-42A1-988C-BBA48DD9BEB7}"/>
                  </a:ext>
                </a:extLst>
              </p:cNvPr>
              <p:cNvSpPr txBox="1"/>
              <p:nvPr/>
            </p:nvSpPr>
            <p:spPr>
              <a:xfrm>
                <a:off x="2383995" y="6267655"/>
                <a:ext cx="224776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Safety factor design</a:t>
                </a:r>
                <a:endParaRPr lang="zh-CN" altLang="en-US" dirty="0"/>
              </a:p>
            </p:txBody>
          </p:sp>
        </p:grpSp>
        <p:grpSp>
          <p:nvGrpSpPr>
            <p:cNvPr id="12" name="组合 11">
              <a:extLst>
                <a:ext uri="{FF2B5EF4-FFF2-40B4-BE49-F238E27FC236}">
                  <a16:creationId xmlns:a16="http://schemas.microsoft.com/office/drawing/2014/main" id="{63649CF4-80D6-497A-8B94-BB1F0F85042D}"/>
                </a:ext>
              </a:extLst>
            </p:cNvPr>
            <p:cNvGrpSpPr/>
            <p:nvPr/>
          </p:nvGrpSpPr>
          <p:grpSpPr>
            <a:xfrm>
              <a:off x="6867525" y="3480104"/>
              <a:ext cx="4187462" cy="3156883"/>
              <a:chOff x="6867525" y="3480104"/>
              <a:chExt cx="4187462" cy="3156883"/>
            </a:xfrm>
          </p:grpSpPr>
          <p:pic>
            <p:nvPicPr>
              <p:cNvPr id="4102" name="Picture 6" descr="“stress intensity design reliability”的图片搜索结果&quot;">
                <a:extLst>
                  <a:ext uri="{FF2B5EF4-FFF2-40B4-BE49-F238E27FC236}">
                    <a16:creationId xmlns:a16="http://schemas.microsoft.com/office/drawing/2014/main" id="{15C8628B-14D8-4DEB-996C-4AB105DE50A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67525" y="3480104"/>
                <a:ext cx="4187462" cy="283865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D22CC1F4-4B12-4255-9B8A-C7996966C77B}"/>
                  </a:ext>
                </a:extLst>
              </p:cNvPr>
              <p:cNvSpPr txBox="1"/>
              <p:nvPr/>
            </p:nvSpPr>
            <p:spPr>
              <a:xfrm>
                <a:off x="7738983" y="6267655"/>
                <a:ext cx="244454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Stress-Intensity design</a:t>
                </a:r>
                <a:endParaRPr lang="zh-CN" altLang="en-US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74275069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圆角矩形 21">
                <a:extLst>
                  <a:ext uri="{FF2B5EF4-FFF2-40B4-BE49-F238E27FC236}">
                    <a16:creationId xmlns:a16="http://schemas.microsoft.com/office/drawing/2014/main" id="{DEA122FA-D203-4FF0-8C95-03303712F032}"/>
                  </a:ext>
                </a:extLst>
              </p:cNvPr>
              <p:cNvSpPr/>
              <p:nvPr/>
            </p:nvSpPr>
            <p:spPr>
              <a:xfrm>
                <a:off x="1654849" y="2808026"/>
                <a:ext cx="2108689" cy="787798"/>
              </a:xfrm>
              <a:prstGeom prst="roundRect">
                <a:avLst>
                  <a:gd name="adj" fmla="val 10317"/>
                </a:avLst>
              </a:prstGeom>
              <a:solidFill>
                <a:schemeClr val="accent1"/>
              </a:solidFill>
              <a:ln w="19050"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800" dirty="0">
                    <a:solidFill>
                      <a:schemeClr val="bg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  <a:cs typeface="Times New Roman" panose="02020603050405020304" pitchFamily="18" charset="0"/>
                  </a:rPr>
                  <a:t>Distribution of Failure time</a:t>
                </a:r>
                <a14:m>
                  <m:oMath xmlns:m="http://schemas.openxmlformats.org/officeDocument/2006/math">
                    <m:r>
                      <a:rPr lang="en-US" altLang="zh-CN" sz="18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1800" b="0" i="0" smtClean="0">
                        <a:solidFill>
                          <a:schemeClr val="bg1"/>
                        </a:solidFill>
                        <a:latin typeface="Cambria Math"/>
                        <a:ea typeface="黑体" panose="02010609060101010101" pitchFamily="49" charset="-122"/>
                      </a:rPr>
                      <m:t>T</m:t>
                    </m:r>
                    <m:r>
                      <a:rPr lang="en-US" altLang="zh-CN" sz="18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 </m:t>
                    </m:r>
                    <m:sSub>
                      <m:sSubPr>
                        <m:ctrlPr>
                          <a:rPr lang="en-US" altLang="zh-CN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1800" i="1">
                            <a:solidFill>
                              <a:schemeClr val="bg1"/>
                            </a:solidFill>
                            <a:latin typeface="Cambria Math"/>
                            <a:ea typeface="黑体" panose="02010609060101010101" pitchFamily="49" charset="-122"/>
                          </a:rPr>
                          <m:t>𝑓</m:t>
                        </m:r>
                      </m:e>
                      <m:sub>
                        <m:r>
                          <a:rPr lang="en-US" altLang="zh-CN" sz="1800" i="1">
                            <a:solidFill>
                              <a:schemeClr val="bg1"/>
                            </a:solidFill>
                            <a:latin typeface="Cambria Math"/>
                            <a:ea typeface="黑体" panose="02010609060101010101" pitchFamily="49" charset="-122"/>
                          </a:rPr>
                          <m:t>𝑇</m:t>
                        </m:r>
                      </m:sub>
                    </m:sSub>
                    <m:r>
                      <a:rPr lang="en-US" altLang="zh-CN" sz="1800" i="1">
                        <a:solidFill>
                          <a:schemeClr val="bg1"/>
                        </a:solidFill>
                        <a:latin typeface="Cambria Math"/>
                        <a:ea typeface="黑体" panose="02010609060101010101" pitchFamily="49" charset="-122"/>
                      </a:rPr>
                      <m:t>(</m:t>
                    </m:r>
                    <m:r>
                      <a:rPr lang="en-US" altLang="zh-CN" sz="1800" b="0" i="1" smtClean="0">
                        <a:solidFill>
                          <a:schemeClr val="bg1"/>
                        </a:solidFill>
                        <a:latin typeface="Cambria Math"/>
                        <a:ea typeface="黑体" panose="02010609060101010101" pitchFamily="49" charset="-122"/>
                      </a:rPr>
                      <m:t>𝑡</m:t>
                    </m:r>
                    <m:r>
                      <a:rPr lang="en-US" altLang="zh-CN" sz="1800" i="1">
                        <a:solidFill>
                          <a:schemeClr val="bg1"/>
                        </a:solidFill>
                        <a:latin typeface="Cambria Math"/>
                        <a:ea typeface="黑体" panose="02010609060101010101" pitchFamily="49" charset="-122"/>
                      </a:rPr>
                      <m:t>|</m:t>
                    </m:r>
                    <m:r>
                      <a:rPr lang="zh-CN" altLang="en-US" sz="1800" b="1" i="1">
                        <a:solidFill>
                          <a:schemeClr val="bg1"/>
                        </a:solidFill>
                        <a:latin typeface="Cambria Math"/>
                        <a:ea typeface="黑体" panose="02010609060101010101" pitchFamily="49" charset="-122"/>
                      </a:rPr>
                      <m:t>𝜽</m:t>
                    </m:r>
                    <m:r>
                      <a:rPr lang="en-US" altLang="zh-CN" sz="1800" i="1">
                        <a:solidFill>
                          <a:schemeClr val="bg1"/>
                        </a:solidFill>
                        <a:latin typeface="Cambria Math"/>
                        <a:ea typeface="黑体" panose="02010609060101010101" pitchFamily="49" charset="-122"/>
                      </a:rPr>
                      <m:t>)</m:t>
                    </m:r>
                  </m:oMath>
                </a14:m>
                <a:endParaRPr lang="zh-CN" altLang="en-US" sz="1800" dirty="0">
                  <a:solidFill>
                    <a:schemeClr val="bg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圆角矩形 21">
                <a:extLst>
                  <a:ext uri="{FF2B5EF4-FFF2-40B4-BE49-F238E27FC236}">
                    <a16:creationId xmlns:a16="http://schemas.microsoft.com/office/drawing/2014/main" id="{DEA122FA-D203-4FF0-8C95-03303712F0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4849" y="2808026"/>
                <a:ext cx="2108689" cy="787798"/>
              </a:xfrm>
              <a:prstGeom prst="roundRect">
                <a:avLst>
                  <a:gd name="adj" fmla="val 10317"/>
                </a:avLst>
              </a:prstGeom>
              <a:blipFill>
                <a:blip r:embed="rId2"/>
                <a:stretch>
                  <a:fillRect t="-12403" b="-20155"/>
                </a:stretch>
              </a:blipFill>
              <a:ln w="1905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圆角矩形 23">
                <a:extLst>
                  <a:ext uri="{FF2B5EF4-FFF2-40B4-BE49-F238E27FC236}">
                    <a16:creationId xmlns:a16="http://schemas.microsoft.com/office/drawing/2014/main" id="{465817FA-0D52-4EE2-A0D8-545B443CC4A2}"/>
                  </a:ext>
                </a:extLst>
              </p:cNvPr>
              <p:cNvSpPr/>
              <p:nvPr/>
            </p:nvSpPr>
            <p:spPr>
              <a:xfrm>
                <a:off x="1654849" y="3960154"/>
                <a:ext cx="2108689" cy="787798"/>
              </a:xfrm>
              <a:prstGeom prst="roundRect">
                <a:avLst>
                  <a:gd name="adj" fmla="val 10219"/>
                </a:avLst>
              </a:prstGeom>
              <a:solidFill>
                <a:schemeClr val="accent1"/>
              </a:solidFill>
              <a:ln w="19050"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800" dirty="0">
                    <a:solidFill>
                      <a:schemeClr val="bg1"/>
                    </a:solidFill>
                    <a:ea typeface="黑体" panose="02010609060101010101" pitchFamily="49" charset="-122"/>
                  </a:rPr>
                  <a:t>Prior distributon of </a:t>
                </a:r>
                <a14:m>
                  <m:oMath xmlns:m="http://schemas.openxmlformats.org/officeDocument/2006/math">
                    <m:r>
                      <a:rPr lang="zh-CN" altLang="en-US" sz="1800" b="1" i="1" smtClean="0">
                        <a:solidFill>
                          <a:schemeClr val="bg1"/>
                        </a:solidFill>
                        <a:latin typeface="Cambria Math"/>
                        <a:ea typeface="黑体" panose="02010609060101010101" pitchFamily="49" charset="-122"/>
                      </a:rPr>
                      <m:t>𝜽</m:t>
                    </m:r>
                    <m:r>
                      <a:rPr lang="en-US" altLang="zh-CN" sz="1800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 </m:t>
                    </m:r>
                    <m:r>
                      <a:rPr lang="en-US" altLang="zh-CN" sz="1800" b="1" i="1" smtClean="0">
                        <a:solidFill>
                          <a:schemeClr val="bg1"/>
                        </a:solidFill>
                        <a:latin typeface="Cambria Math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𝒑</m:t>
                    </m:r>
                    <m:r>
                      <a:rPr lang="en-US" altLang="zh-CN" sz="1800" b="1" i="1" smtClean="0">
                        <a:solidFill>
                          <a:schemeClr val="bg1"/>
                        </a:solidFill>
                        <a:latin typeface="Cambria Math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zh-CN" altLang="en-US" sz="1800" b="1" i="1" smtClean="0">
                        <a:solidFill>
                          <a:schemeClr val="bg1"/>
                        </a:solidFill>
                        <a:latin typeface="Cambria Math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𝜽</m:t>
                    </m:r>
                    <m:r>
                      <a:rPr lang="en-US" altLang="zh-CN" sz="1800" b="1" i="1" smtClean="0">
                        <a:solidFill>
                          <a:schemeClr val="bg1"/>
                        </a:solidFill>
                        <a:latin typeface="Cambria Math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zh-CN" altLang="en-US" sz="1800" b="1" dirty="0">
                  <a:solidFill>
                    <a:schemeClr val="bg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圆角矩形 23">
                <a:extLst>
                  <a:ext uri="{FF2B5EF4-FFF2-40B4-BE49-F238E27FC236}">
                    <a16:creationId xmlns:a16="http://schemas.microsoft.com/office/drawing/2014/main" id="{465817FA-0D52-4EE2-A0D8-545B443CC4A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4849" y="3960154"/>
                <a:ext cx="2108689" cy="787798"/>
              </a:xfrm>
              <a:prstGeom prst="roundRect">
                <a:avLst>
                  <a:gd name="adj" fmla="val 10219"/>
                </a:avLst>
              </a:prstGeom>
              <a:blipFill>
                <a:blip r:embed="rId3"/>
                <a:stretch>
                  <a:fillRect l="-578" r="-3757"/>
                </a:stretch>
              </a:blipFill>
              <a:ln w="1905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圆角矩形 24">
            <a:extLst>
              <a:ext uri="{FF2B5EF4-FFF2-40B4-BE49-F238E27FC236}">
                <a16:creationId xmlns:a16="http://schemas.microsoft.com/office/drawing/2014/main" id="{37A81011-E8D0-4E77-A2B3-5EA51AF6B6A8}"/>
              </a:ext>
            </a:extLst>
          </p:cNvPr>
          <p:cNvSpPr/>
          <p:nvPr/>
        </p:nvSpPr>
        <p:spPr>
          <a:xfrm>
            <a:off x="1656080" y="5115643"/>
            <a:ext cx="2108689" cy="787798"/>
          </a:xfrm>
          <a:prstGeom prst="roundRect">
            <a:avLst>
              <a:gd name="adj" fmla="val 10219"/>
            </a:avLst>
          </a:prstGeom>
          <a:solidFill>
            <a:schemeClr val="accent1"/>
          </a:solidFill>
          <a:ln w="19050"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bg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A small amount of products failure time data </a:t>
            </a:r>
            <a:r>
              <a:rPr lang="zh-CN" altLang="en-US" dirty="0">
                <a:solidFill>
                  <a:schemeClr val="bg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𝒕</a:t>
            </a:r>
          </a:p>
        </p:txBody>
      </p:sp>
      <p:sp>
        <p:nvSpPr>
          <p:cNvPr id="7" name="TextBox 26">
            <a:extLst>
              <a:ext uri="{FF2B5EF4-FFF2-40B4-BE49-F238E27FC236}">
                <a16:creationId xmlns:a16="http://schemas.microsoft.com/office/drawing/2014/main" id="{18DDEF46-EF19-442C-8142-52B0D8AC8EBB}"/>
              </a:ext>
            </a:extLst>
          </p:cNvPr>
          <p:cNvSpPr txBox="1"/>
          <p:nvPr/>
        </p:nvSpPr>
        <p:spPr>
          <a:xfrm>
            <a:off x="2529206" y="3542156"/>
            <a:ext cx="359973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>
                <a:solidFill>
                  <a:schemeClr val="accent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+</a:t>
            </a:r>
            <a:endParaRPr lang="zh-CN" altLang="en-US" sz="2000" b="1" dirty="0">
              <a:solidFill>
                <a:schemeClr val="accent1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8" name="TextBox 28">
            <a:extLst>
              <a:ext uri="{FF2B5EF4-FFF2-40B4-BE49-F238E27FC236}">
                <a16:creationId xmlns:a16="http://schemas.microsoft.com/office/drawing/2014/main" id="{F2470034-F0A2-4D34-865D-3B2650F84A01}"/>
              </a:ext>
            </a:extLst>
          </p:cNvPr>
          <p:cNvSpPr txBox="1"/>
          <p:nvPr/>
        </p:nvSpPr>
        <p:spPr>
          <a:xfrm>
            <a:off x="2535653" y="4709045"/>
            <a:ext cx="359973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>
                <a:solidFill>
                  <a:schemeClr val="accent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+</a:t>
            </a:r>
            <a:endParaRPr lang="zh-CN" altLang="en-US" sz="2000" b="1" dirty="0">
              <a:solidFill>
                <a:schemeClr val="accent1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9" name="右箭头 29">
            <a:extLst>
              <a:ext uri="{FF2B5EF4-FFF2-40B4-BE49-F238E27FC236}">
                <a16:creationId xmlns:a16="http://schemas.microsoft.com/office/drawing/2014/main" id="{8DDB69A9-5121-4978-9A87-4CC4BD8BA03A}"/>
              </a:ext>
            </a:extLst>
          </p:cNvPr>
          <p:cNvSpPr/>
          <p:nvPr/>
        </p:nvSpPr>
        <p:spPr>
          <a:xfrm>
            <a:off x="3895986" y="4267159"/>
            <a:ext cx="156761" cy="196243"/>
          </a:xfrm>
          <a:prstGeom prst="rightArrow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9FE20119-67D3-4C83-B01F-195F7DA67CBE}"/>
              </a:ext>
            </a:extLst>
          </p:cNvPr>
          <p:cNvGrpSpPr/>
          <p:nvPr/>
        </p:nvGrpSpPr>
        <p:grpSpPr>
          <a:xfrm>
            <a:off x="3735788" y="3152854"/>
            <a:ext cx="3981346" cy="2390467"/>
            <a:chOff x="5015056" y="2623060"/>
            <a:chExt cx="3982086" cy="2390910"/>
          </a:xfrm>
        </p:grpSpPr>
        <p:sp>
          <p:nvSpPr>
            <p:cNvPr id="11" name="圆角矩形 43">
              <a:extLst>
                <a:ext uri="{FF2B5EF4-FFF2-40B4-BE49-F238E27FC236}">
                  <a16:creationId xmlns:a16="http://schemas.microsoft.com/office/drawing/2014/main" id="{1FD49637-68EB-4320-9C2C-1829F255BB2B}"/>
                </a:ext>
              </a:extLst>
            </p:cNvPr>
            <p:cNvSpPr/>
            <p:nvPr/>
          </p:nvSpPr>
          <p:spPr>
            <a:xfrm>
              <a:off x="5431125" y="2623060"/>
              <a:ext cx="3051383" cy="2390910"/>
            </a:xfrm>
            <a:prstGeom prst="roundRect">
              <a:avLst>
                <a:gd name="adj" fmla="val 9217"/>
              </a:avLst>
            </a:prstGeom>
            <a:solidFill>
              <a:schemeClr val="accent1"/>
            </a:solidFill>
            <a:ln w="19050">
              <a:solidFill>
                <a:schemeClr val="accent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2" name="组合 11">
              <a:extLst>
                <a:ext uri="{FF2B5EF4-FFF2-40B4-BE49-F238E27FC236}">
                  <a16:creationId xmlns:a16="http://schemas.microsoft.com/office/drawing/2014/main" id="{996BAE0D-2C33-4DEF-9DDD-ED6A0EFD16BE}"/>
                </a:ext>
              </a:extLst>
            </p:cNvPr>
            <p:cNvGrpSpPr/>
            <p:nvPr/>
          </p:nvGrpSpPr>
          <p:grpSpPr>
            <a:xfrm>
              <a:off x="5531612" y="2652509"/>
              <a:ext cx="2866510" cy="1802777"/>
              <a:chOff x="6285615" y="2130279"/>
              <a:chExt cx="2866510" cy="1802777"/>
            </a:xfrm>
          </p:grpSpPr>
          <p:cxnSp>
            <p:nvCxnSpPr>
              <p:cNvPr id="14" name="直接箭头连接符 13">
                <a:extLst>
                  <a:ext uri="{FF2B5EF4-FFF2-40B4-BE49-F238E27FC236}">
                    <a16:creationId xmlns:a16="http://schemas.microsoft.com/office/drawing/2014/main" id="{FDCD4A4A-FADE-459E-87F2-2F0EF3FAC36D}"/>
                  </a:ext>
                </a:extLst>
              </p:cNvPr>
              <p:cNvCxnSpPr/>
              <p:nvPr/>
            </p:nvCxnSpPr>
            <p:spPr>
              <a:xfrm flipV="1">
                <a:off x="6732240" y="2348880"/>
                <a:ext cx="0" cy="1420530"/>
              </a:xfrm>
              <a:prstGeom prst="straightConnector1">
                <a:avLst/>
              </a:prstGeom>
              <a:ln w="19050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直接箭头连接符 14">
                <a:extLst>
                  <a:ext uri="{FF2B5EF4-FFF2-40B4-BE49-F238E27FC236}">
                    <a16:creationId xmlns:a16="http://schemas.microsoft.com/office/drawing/2014/main" id="{0C0F8036-39F0-406B-88CC-DFB9458E8F4D}"/>
                  </a:ext>
                </a:extLst>
              </p:cNvPr>
              <p:cNvCxnSpPr/>
              <p:nvPr/>
            </p:nvCxnSpPr>
            <p:spPr>
              <a:xfrm>
                <a:off x="6732240" y="3769409"/>
                <a:ext cx="1670976" cy="0"/>
              </a:xfrm>
              <a:prstGeom prst="straightConnector1">
                <a:avLst/>
              </a:prstGeom>
              <a:ln w="19050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任意多边形 38">
                <a:extLst>
                  <a:ext uri="{FF2B5EF4-FFF2-40B4-BE49-F238E27FC236}">
                    <a16:creationId xmlns:a16="http://schemas.microsoft.com/office/drawing/2014/main" id="{8FB83586-143D-4BBD-8269-BB5FF114A303}"/>
                  </a:ext>
                </a:extLst>
              </p:cNvPr>
              <p:cNvSpPr/>
              <p:nvPr/>
            </p:nvSpPr>
            <p:spPr>
              <a:xfrm>
                <a:off x="6857999" y="2889058"/>
                <a:ext cx="1358175" cy="772529"/>
              </a:xfrm>
              <a:custGeom>
                <a:avLst/>
                <a:gdLst>
                  <a:gd name="connsiteX0" fmla="*/ 0 w 1287624"/>
                  <a:gd name="connsiteY0" fmla="*/ 588410 h 635063"/>
                  <a:gd name="connsiteX1" fmla="*/ 121298 w 1287624"/>
                  <a:gd name="connsiteY1" fmla="*/ 177863 h 635063"/>
                  <a:gd name="connsiteX2" fmla="*/ 289249 w 1287624"/>
                  <a:gd name="connsiteY2" fmla="*/ 581 h 635063"/>
                  <a:gd name="connsiteX3" fmla="*/ 382555 w 1287624"/>
                  <a:gd name="connsiteY3" fmla="*/ 131210 h 635063"/>
                  <a:gd name="connsiteX4" fmla="*/ 466531 w 1287624"/>
                  <a:gd name="connsiteY4" fmla="*/ 401798 h 635063"/>
                  <a:gd name="connsiteX5" fmla="*/ 662473 w 1287624"/>
                  <a:gd name="connsiteY5" fmla="*/ 569749 h 635063"/>
                  <a:gd name="connsiteX6" fmla="*/ 1287624 w 1287624"/>
                  <a:gd name="connsiteY6" fmla="*/ 635063 h 63506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287624" h="635063">
                    <a:moveTo>
                      <a:pt x="0" y="588410"/>
                    </a:moveTo>
                    <a:cubicBezTo>
                      <a:pt x="36545" y="432122"/>
                      <a:pt x="73090" y="275834"/>
                      <a:pt x="121298" y="177863"/>
                    </a:cubicBezTo>
                    <a:cubicBezTo>
                      <a:pt x="169506" y="79891"/>
                      <a:pt x="245706" y="8356"/>
                      <a:pt x="289249" y="581"/>
                    </a:cubicBezTo>
                    <a:cubicBezTo>
                      <a:pt x="332792" y="-7194"/>
                      <a:pt x="353008" y="64341"/>
                      <a:pt x="382555" y="131210"/>
                    </a:cubicBezTo>
                    <a:cubicBezTo>
                      <a:pt x="412102" y="198079"/>
                      <a:pt x="419878" y="328708"/>
                      <a:pt x="466531" y="401798"/>
                    </a:cubicBezTo>
                    <a:cubicBezTo>
                      <a:pt x="513184" y="474888"/>
                      <a:pt x="525624" y="530872"/>
                      <a:pt x="662473" y="569749"/>
                    </a:cubicBezTo>
                    <a:cubicBezTo>
                      <a:pt x="799322" y="608626"/>
                      <a:pt x="1191208" y="631953"/>
                      <a:pt x="1287624" y="635063"/>
                    </a:cubicBezTo>
                  </a:path>
                </a:pathLst>
              </a:custGeom>
              <a:noFill/>
              <a:ln w="19050">
                <a:solidFill>
                  <a:schemeClr val="bg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" name="任意多边形 39">
                <a:extLst>
                  <a:ext uri="{FF2B5EF4-FFF2-40B4-BE49-F238E27FC236}">
                    <a16:creationId xmlns:a16="http://schemas.microsoft.com/office/drawing/2014/main" id="{4822E566-10BC-4CF7-B47B-39F35EADB412}"/>
                  </a:ext>
                </a:extLst>
              </p:cNvPr>
              <p:cNvSpPr/>
              <p:nvPr/>
            </p:nvSpPr>
            <p:spPr>
              <a:xfrm>
                <a:off x="6876256" y="2643589"/>
                <a:ext cx="1152128" cy="1065522"/>
              </a:xfrm>
              <a:custGeom>
                <a:avLst/>
                <a:gdLst>
                  <a:gd name="connsiteX0" fmla="*/ 0 w 1463040"/>
                  <a:gd name="connsiteY0" fmla="*/ 896246 h 1012070"/>
                  <a:gd name="connsiteX1" fmla="*/ 304800 w 1463040"/>
                  <a:gd name="connsiteY1" fmla="*/ 621926 h 1012070"/>
                  <a:gd name="connsiteX2" fmla="*/ 475488 w 1463040"/>
                  <a:gd name="connsiteY2" fmla="*/ 256166 h 1012070"/>
                  <a:gd name="connsiteX3" fmla="*/ 591312 w 1463040"/>
                  <a:gd name="connsiteY3" fmla="*/ 48902 h 1012070"/>
                  <a:gd name="connsiteX4" fmla="*/ 755904 w 1463040"/>
                  <a:gd name="connsiteY4" fmla="*/ 12326 h 1012070"/>
                  <a:gd name="connsiteX5" fmla="*/ 804672 w 1463040"/>
                  <a:gd name="connsiteY5" fmla="*/ 219590 h 1012070"/>
                  <a:gd name="connsiteX6" fmla="*/ 859536 w 1463040"/>
                  <a:gd name="connsiteY6" fmla="*/ 585350 h 1012070"/>
                  <a:gd name="connsiteX7" fmla="*/ 938784 w 1463040"/>
                  <a:gd name="connsiteY7" fmla="*/ 835286 h 1012070"/>
                  <a:gd name="connsiteX8" fmla="*/ 1176528 w 1463040"/>
                  <a:gd name="connsiteY8" fmla="*/ 963302 h 1012070"/>
                  <a:gd name="connsiteX9" fmla="*/ 1463040 w 1463040"/>
                  <a:gd name="connsiteY9" fmla="*/ 1012070 h 101207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463040" h="1012070">
                    <a:moveTo>
                      <a:pt x="0" y="896246"/>
                    </a:moveTo>
                    <a:cubicBezTo>
                      <a:pt x="112776" y="812426"/>
                      <a:pt x="225552" y="728606"/>
                      <a:pt x="304800" y="621926"/>
                    </a:cubicBezTo>
                    <a:cubicBezTo>
                      <a:pt x="384048" y="515246"/>
                      <a:pt x="427736" y="351670"/>
                      <a:pt x="475488" y="256166"/>
                    </a:cubicBezTo>
                    <a:cubicBezTo>
                      <a:pt x="523240" y="160662"/>
                      <a:pt x="544576" y="89542"/>
                      <a:pt x="591312" y="48902"/>
                    </a:cubicBezTo>
                    <a:cubicBezTo>
                      <a:pt x="638048" y="8262"/>
                      <a:pt x="720344" y="-16122"/>
                      <a:pt x="755904" y="12326"/>
                    </a:cubicBezTo>
                    <a:cubicBezTo>
                      <a:pt x="791464" y="40774"/>
                      <a:pt x="787400" y="124086"/>
                      <a:pt x="804672" y="219590"/>
                    </a:cubicBezTo>
                    <a:cubicBezTo>
                      <a:pt x="821944" y="315094"/>
                      <a:pt x="837184" y="482734"/>
                      <a:pt x="859536" y="585350"/>
                    </a:cubicBezTo>
                    <a:cubicBezTo>
                      <a:pt x="881888" y="687966"/>
                      <a:pt x="885952" y="772294"/>
                      <a:pt x="938784" y="835286"/>
                    </a:cubicBezTo>
                    <a:cubicBezTo>
                      <a:pt x="991616" y="898278"/>
                      <a:pt x="1089152" y="933838"/>
                      <a:pt x="1176528" y="963302"/>
                    </a:cubicBezTo>
                    <a:cubicBezTo>
                      <a:pt x="1263904" y="992766"/>
                      <a:pt x="1410208" y="1012070"/>
                      <a:pt x="1463040" y="1012070"/>
                    </a:cubicBezTo>
                  </a:path>
                </a:pathLst>
              </a:custGeom>
              <a:noFill/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" name="矩形 17">
                    <a:extLst>
                      <a:ext uri="{FF2B5EF4-FFF2-40B4-BE49-F238E27FC236}">
                        <a16:creationId xmlns:a16="http://schemas.microsoft.com/office/drawing/2014/main" id="{132C56F2-7CA7-48AD-89BC-52E5B28EA273}"/>
                      </a:ext>
                    </a:extLst>
                  </p:cNvPr>
                  <p:cNvSpPr/>
                  <p:nvPr/>
                </p:nvSpPr>
                <p:spPr>
                  <a:xfrm>
                    <a:off x="8373490" y="3625279"/>
                    <a:ext cx="374974" cy="307777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4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  <a:cs typeface="Times New Roman" panose="020206030504050203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altLang="zh-CN" sz="1400" b="1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  <a:cs typeface="Times New Roman" panose="02020603050405020304" pitchFamily="18" charset="0"/>
                                </a:rPr>
                                <m:t>𝒊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4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1" name="矩形 40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373490" y="3625279"/>
                    <a:ext cx="374974" cy="307777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  <a:endParaRPr lang="zh-CN" altLang="en-US">
                      <a:noFill/>
                    </a:endParaRPr>
                  </a:p>
                </p:txBody>
              </p:sp>
            </mc:Fallback>
          </mc:AlternateContent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E3749482-0522-4DCF-8A5A-EA15251EC24C}"/>
                  </a:ext>
                </a:extLst>
              </p:cNvPr>
              <p:cNvSpPr/>
              <p:nvPr/>
            </p:nvSpPr>
            <p:spPr>
              <a:xfrm>
                <a:off x="6285615" y="2130279"/>
                <a:ext cx="806780" cy="3078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140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density</a:t>
                </a:r>
              </a:p>
            </p:txBody>
          </p:sp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36AAEC9E-75DC-4A37-A328-1AE54176C40E}"/>
                  </a:ext>
                </a:extLst>
              </p:cNvPr>
              <p:cNvSpPr/>
              <p:nvPr/>
            </p:nvSpPr>
            <p:spPr>
              <a:xfrm>
                <a:off x="7740351" y="2331500"/>
                <a:ext cx="1411774" cy="521436"/>
              </a:xfrm>
              <a:prstGeom prst="rect">
                <a:avLst/>
              </a:prstGeom>
              <a:noFill/>
              <a:ln w="12700">
                <a:solidFill>
                  <a:schemeClr val="bg1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r>
                  <a:rPr lang="en-US" altLang="zh-CN" sz="14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------ prior D</a:t>
                </a:r>
              </a:p>
              <a:p>
                <a:pPr algn="ctr"/>
                <a:r>
                  <a:rPr lang="en-US" altLang="zh-CN" sz="14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—— posterior D</a:t>
                </a:r>
                <a:endParaRPr lang="zh-CN" altLang="en-US" sz="1400" dirty="0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矩形 12">
                  <a:extLst>
                    <a:ext uri="{FF2B5EF4-FFF2-40B4-BE49-F238E27FC236}">
                      <a16:creationId xmlns:a16="http://schemas.microsoft.com/office/drawing/2014/main" id="{50265AC8-B848-4DEE-9AE0-BD158B863A6B}"/>
                    </a:ext>
                  </a:extLst>
                </p:cNvPr>
                <p:cNvSpPr/>
                <p:nvPr/>
              </p:nvSpPr>
              <p:spPr>
                <a:xfrm>
                  <a:off x="5015056" y="4347463"/>
                  <a:ext cx="3982086" cy="646451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𝒑𝒐𝒔𝒕𝒆𝒓𝒊𝒐𝒓</m:t>
                        </m:r>
                        <m:r>
                          <a:rPr lang="en-US" altLang="zh-CN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altLang="zh-CN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𝒅𝒊𝒔𝒕𝒓𝒊𝒃𝒖𝒕𝒊𝒐𝒏</m:t>
                        </m:r>
                        <m:r>
                          <a:rPr lang="en-US" altLang="zh-CN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 </m:t>
                        </m:r>
                      </m:oMath>
                    </m:oMathPara>
                  </a14:m>
                  <a:endParaRPr lang="en-US" altLang="zh-CN" sz="1800" b="1" i="1" dirty="0">
                    <a:solidFill>
                      <a:schemeClr val="bg1"/>
                    </a:solidFill>
                    <a:latin typeface="Cambria Math" panose="020405030504060302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𝒐𝒇</m:t>
                        </m:r>
                        <m:r>
                          <a:rPr lang="en-US" altLang="zh-CN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zh-CN" altLang="en-US" sz="1800" b="1" i="1" smtClean="0">
                            <a:solidFill>
                              <a:schemeClr val="bg1"/>
                            </a:solidFill>
                            <a:latin typeface="Cambria Math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𝜽</m:t>
                        </m:r>
                        <m:r>
                          <a:rPr lang="en-US" altLang="zh-CN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, </m:t>
                        </m:r>
                        <m:r>
                          <a:rPr lang="en-US" altLang="zh-CN" sz="1800" b="0" i="1">
                            <a:solidFill>
                              <a:schemeClr val="bg1"/>
                            </a:solidFill>
                            <a:latin typeface="Cambria Math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𝑝</m:t>
                        </m:r>
                        <m:r>
                          <a:rPr lang="en-US" altLang="zh-CN" sz="1800" b="0" i="1">
                            <a:solidFill>
                              <a:schemeClr val="bg1"/>
                            </a:solidFill>
                            <a:latin typeface="Cambria Math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zh-CN" altLang="en-US" sz="1800" b="0" i="1">
                            <a:solidFill>
                              <a:schemeClr val="bg1"/>
                            </a:solidFill>
                            <a:latin typeface="Cambria Math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𝜃</m:t>
                        </m:r>
                        <m:r>
                          <a:rPr lang="en-US" altLang="zh-CN" sz="1800" b="0" i="1">
                            <a:solidFill>
                              <a:schemeClr val="bg1"/>
                            </a:solidFill>
                            <a:latin typeface="Cambria Math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|</m:t>
                        </m:r>
                        <m:r>
                          <a:rPr lang="en-US" altLang="zh-CN" sz="1800" b="0" i="1">
                            <a:solidFill>
                              <a:schemeClr val="bg1"/>
                            </a:solidFill>
                            <a:latin typeface="Cambria Math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en-US" altLang="zh-CN" sz="1800" b="0" i="1">
                            <a:solidFill>
                              <a:schemeClr val="bg1"/>
                            </a:solidFill>
                            <a:latin typeface="Cambria Math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sz="1800" dirty="0">
                    <a:solidFill>
                      <a:schemeClr val="bg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3" name="矩形 12">
                  <a:extLst>
                    <a:ext uri="{FF2B5EF4-FFF2-40B4-BE49-F238E27FC236}">
                      <a16:creationId xmlns:a16="http://schemas.microsoft.com/office/drawing/2014/main" id="{50265AC8-B848-4DEE-9AE0-BD158B863A6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15056" y="4347463"/>
                  <a:ext cx="3982086" cy="646451"/>
                </a:xfrm>
                <a:prstGeom prst="rect">
                  <a:avLst/>
                </a:prstGeom>
                <a:blipFill>
                  <a:blip r:embed="rId6"/>
                  <a:stretch>
                    <a:fillRect b="-849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1" name="右箭头 44">
            <a:extLst>
              <a:ext uri="{FF2B5EF4-FFF2-40B4-BE49-F238E27FC236}">
                <a16:creationId xmlns:a16="http://schemas.microsoft.com/office/drawing/2014/main" id="{7D1FCD98-15BB-4017-854B-7C6F4DAC5857}"/>
              </a:ext>
            </a:extLst>
          </p:cNvPr>
          <p:cNvSpPr/>
          <p:nvPr/>
        </p:nvSpPr>
        <p:spPr>
          <a:xfrm>
            <a:off x="7353466" y="4267159"/>
            <a:ext cx="156761" cy="196243"/>
          </a:xfrm>
          <a:prstGeom prst="rightArrow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圆角矩形 46">
                <a:extLst>
                  <a:ext uri="{FF2B5EF4-FFF2-40B4-BE49-F238E27FC236}">
                    <a16:creationId xmlns:a16="http://schemas.microsoft.com/office/drawing/2014/main" id="{69B9D372-B7BF-4C40-BD28-4F1F58C298CE}"/>
                  </a:ext>
                </a:extLst>
              </p:cNvPr>
              <p:cNvSpPr/>
              <p:nvPr/>
            </p:nvSpPr>
            <p:spPr>
              <a:xfrm>
                <a:off x="4367314" y="2238802"/>
                <a:ext cx="2520280" cy="497216"/>
              </a:xfrm>
              <a:prstGeom prst="roundRect">
                <a:avLst>
                  <a:gd name="adj" fmla="val 10317"/>
                </a:avLst>
              </a:prstGeom>
              <a:solidFill>
                <a:srgbClr val="4472C4"/>
              </a:solidFill>
              <a:ln w="19050">
                <a:solidFill>
                  <a:schemeClr val="accent1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a:rPr lang="zh-CN" altLang="en-US" sz="1800" i="1" smtClean="0">
                        <a:solidFill>
                          <a:schemeClr val="bg1"/>
                        </a:solidFill>
                        <a:latin typeface="Cambria Math"/>
                      </a:rPr>
                      <m:t>𝑅</m:t>
                    </m:r>
                    <m:d>
                      <m:dPr>
                        <m:ctrlPr>
                          <a:rPr lang="zh-CN" alt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18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zh-CN" altLang="en-US" sz="180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18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𝑡</m:t>
                        </m:r>
                      </m:sub>
                      <m:sup>
                        <m:r>
                          <a:rPr lang="zh-CN" altLang="en-US" sz="1800">
                            <a:solidFill>
                              <a:schemeClr val="bg1"/>
                            </a:solidFill>
                            <a:latin typeface="Cambria Math"/>
                          </a:rPr>
                          <m:t>∞</m:t>
                        </m:r>
                      </m:sup>
                      <m:e>
                        <m:sSub>
                          <m:sSubPr>
                            <m:ctrlPr>
                              <a:rPr lang="zh-CN" altLang="en-US" sz="1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8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𝑓</m:t>
                            </m:r>
                          </m:e>
                          <m:sub>
                            <m:r>
                              <a:rPr lang="zh-CN" altLang="en-US" sz="18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𝑇</m:t>
                            </m:r>
                          </m:sub>
                        </m:sSub>
                        <m:d>
                          <m:dPr>
                            <m:ctrlPr>
                              <a:rPr lang="zh-CN" altLang="en-US" sz="1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18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𝜉</m:t>
                            </m:r>
                            <m:r>
                              <a:rPr lang="zh-CN" altLang="en-US" sz="180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|</m:t>
                            </m:r>
                            <m:r>
                              <a:rPr lang="zh-CN" altLang="en-US" sz="18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𝜽</m:t>
                            </m:r>
                          </m:e>
                        </m:d>
                        <m:r>
                          <a:rPr lang="zh-CN" altLang="en-US" sz="18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𝑑</m:t>
                        </m:r>
                        <m:r>
                          <a:rPr lang="zh-CN" altLang="en-US" sz="18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𝜉</m:t>
                        </m:r>
                      </m:e>
                    </m:nary>
                  </m:oMath>
                </a14:m>
                <a:r>
                  <a:rPr lang="zh-CN" altLang="en-US" sz="1800" dirty="0">
                    <a:solidFill>
                      <a:schemeClr val="bg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2" name="圆角矩形 46">
                <a:extLst>
                  <a:ext uri="{FF2B5EF4-FFF2-40B4-BE49-F238E27FC236}">
                    <a16:creationId xmlns:a16="http://schemas.microsoft.com/office/drawing/2014/main" id="{69B9D372-B7BF-4C40-BD28-4F1F58C298C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7314" y="2238802"/>
                <a:ext cx="2520280" cy="497216"/>
              </a:xfrm>
              <a:prstGeom prst="roundRect">
                <a:avLst>
                  <a:gd name="adj" fmla="val 10317"/>
                </a:avLst>
              </a:prstGeom>
              <a:blipFill>
                <a:blip r:embed="rId7"/>
                <a:stretch>
                  <a:fillRect t="-91765" b="-147059"/>
                </a:stretch>
              </a:blipFill>
              <a:ln w="19050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右箭头 47">
            <a:extLst>
              <a:ext uri="{FF2B5EF4-FFF2-40B4-BE49-F238E27FC236}">
                <a16:creationId xmlns:a16="http://schemas.microsoft.com/office/drawing/2014/main" id="{E10E32B8-79B8-4975-B2F7-4F172057C6FF}"/>
              </a:ext>
            </a:extLst>
          </p:cNvPr>
          <p:cNvSpPr/>
          <p:nvPr/>
        </p:nvSpPr>
        <p:spPr>
          <a:xfrm rot="5400000">
            <a:off x="5549959" y="2847006"/>
            <a:ext cx="156761" cy="196243"/>
          </a:xfrm>
          <a:prstGeom prst="rightArrow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6CF17921-2EC2-40D5-8C3D-F1173AC02E4D}"/>
              </a:ext>
            </a:extLst>
          </p:cNvPr>
          <p:cNvGrpSpPr/>
          <p:nvPr/>
        </p:nvGrpSpPr>
        <p:grpSpPr>
          <a:xfrm>
            <a:off x="7642795" y="3152854"/>
            <a:ext cx="3023776" cy="2470776"/>
            <a:chOff x="8400812" y="2580604"/>
            <a:chExt cx="3024336" cy="2471234"/>
          </a:xfrm>
        </p:grpSpPr>
        <p:grpSp>
          <p:nvGrpSpPr>
            <p:cNvPr id="25" name="组合 24">
              <a:extLst>
                <a:ext uri="{FF2B5EF4-FFF2-40B4-BE49-F238E27FC236}">
                  <a16:creationId xmlns:a16="http://schemas.microsoft.com/office/drawing/2014/main" id="{A29C289B-7E82-4690-A556-B2F504FAC07F}"/>
                </a:ext>
              </a:extLst>
            </p:cNvPr>
            <p:cNvGrpSpPr/>
            <p:nvPr/>
          </p:nvGrpSpPr>
          <p:grpSpPr>
            <a:xfrm>
              <a:off x="8400812" y="2580604"/>
              <a:ext cx="3024336" cy="2390910"/>
              <a:chOff x="8615486" y="3622750"/>
              <a:chExt cx="3024336" cy="2390910"/>
            </a:xfrm>
          </p:grpSpPr>
          <p:sp>
            <p:nvSpPr>
              <p:cNvPr id="27" name="圆角矩形 53">
                <a:extLst>
                  <a:ext uri="{FF2B5EF4-FFF2-40B4-BE49-F238E27FC236}">
                    <a16:creationId xmlns:a16="http://schemas.microsoft.com/office/drawing/2014/main" id="{18EB745D-89E9-45FC-953B-B209D2A35415}"/>
                  </a:ext>
                </a:extLst>
              </p:cNvPr>
              <p:cNvSpPr/>
              <p:nvPr/>
            </p:nvSpPr>
            <p:spPr>
              <a:xfrm>
                <a:off x="8615486" y="3622750"/>
                <a:ext cx="3024336" cy="2390910"/>
              </a:xfrm>
              <a:prstGeom prst="roundRect">
                <a:avLst>
                  <a:gd name="adj" fmla="val 6242"/>
                </a:avLst>
              </a:prstGeom>
              <a:solidFill>
                <a:schemeClr val="accent1"/>
              </a:solidFill>
              <a:ln w="19050">
                <a:solidFill>
                  <a:schemeClr val="accent1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8" name="直接箭头连接符 27">
                <a:extLst>
                  <a:ext uri="{FF2B5EF4-FFF2-40B4-BE49-F238E27FC236}">
                    <a16:creationId xmlns:a16="http://schemas.microsoft.com/office/drawing/2014/main" id="{8BE39936-12C9-48D6-8F12-25C43ED72012}"/>
                  </a:ext>
                </a:extLst>
              </p:cNvPr>
              <p:cNvCxnSpPr/>
              <p:nvPr/>
            </p:nvCxnSpPr>
            <p:spPr>
              <a:xfrm flipV="1">
                <a:off x="9460332" y="3758700"/>
                <a:ext cx="0" cy="1420530"/>
              </a:xfrm>
              <a:prstGeom prst="straightConnector1">
                <a:avLst/>
              </a:prstGeom>
              <a:ln w="19050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箭头连接符 28">
                <a:extLst>
                  <a:ext uri="{FF2B5EF4-FFF2-40B4-BE49-F238E27FC236}">
                    <a16:creationId xmlns:a16="http://schemas.microsoft.com/office/drawing/2014/main" id="{D5E365AC-9DF8-4095-B785-878FBB0F5A56}"/>
                  </a:ext>
                </a:extLst>
              </p:cNvPr>
              <p:cNvCxnSpPr/>
              <p:nvPr/>
            </p:nvCxnSpPr>
            <p:spPr>
              <a:xfrm>
                <a:off x="9460332" y="5179229"/>
                <a:ext cx="1670976" cy="0"/>
              </a:xfrm>
              <a:prstGeom prst="straightConnector1">
                <a:avLst/>
              </a:prstGeom>
              <a:ln w="19050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0" name="矩形 29">
                    <a:extLst>
                      <a:ext uri="{FF2B5EF4-FFF2-40B4-BE49-F238E27FC236}">
                        <a16:creationId xmlns:a16="http://schemas.microsoft.com/office/drawing/2014/main" id="{795710C3-5837-4EA3-8620-51BBBAF45418}"/>
                      </a:ext>
                    </a:extLst>
                  </p:cNvPr>
                  <p:cNvSpPr/>
                  <p:nvPr/>
                </p:nvSpPr>
                <p:spPr>
                  <a:xfrm>
                    <a:off x="11101582" y="5035099"/>
                    <a:ext cx="300082" cy="307777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14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𝑡</m:t>
                          </m:r>
                        </m:oMath>
                      </m:oMathPara>
                    </a14:m>
                    <a:endParaRPr lang="zh-CN" altLang="en-US" sz="14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1" name="矩形 50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1101582" y="5035099"/>
                    <a:ext cx="300082" cy="307777"/>
                  </a:xfrm>
                  <a:prstGeom prst="rect">
                    <a:avLst/>
                  </a:prstGeom>
                  <a:blipFill rotWithShape="1"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  <a:endParaRPr lang="zh-CN" altLang="en-US">
                      <a:noFill/>
                    </a:endParaRP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1" name="矩形 30">
                    <a:extLst>
                      <a:ext uri="{FF2B5EF4-FFF2-40B4-BE49-F238E27FC236}">
                        <a16:creationId xmlns:a16="http://schemas.microsoft.com/office/drawing/2014/main" id="{CBA95118-7EA8-42F6-9D95-8C73C8828E96}"/>
                      </a:ext>
                    </a:extLst>
                  </p:cNvPr>
                  <p:cNvSpPr/>
                  <p:nvPr/>
                </p:nvSpPr>
                <p:spPr>
                  <a:xfrm>
                    <a:off x="8758152" y="3758700"/>
                    <a:ext cx="702180" cy="307777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altLang="zh-CN" sz="14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  <m:t>(</m:t>
                          </m:r>
                          <m:r>
                            <a:rPr lang="en-US" altLang="zh-CN" sz="14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  <m:t>𝑡</m:t>
                          </m:r>
                          <m:r>
                            <a:rPr lang="en-US" altLang="zh-CN" sz="14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  <m:t>)</m:t>
                          </m:r>
                        </m:oMath>
                      </m:oMathPara>
                    </a14:m>
                    <a:endParaRPr lang="zh-CN" altLang="en-US" sz="1400" dirty="0">
                      <a:solidFill>
                        <a:schemeClr val="bg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52" name="矩形 5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758152" y="3758700"/>
                    <a:ext cx="702180" cy="307777"/>
                  </a:xfrm>
                  <a:prstGeom prst="rect">
                    <a:avLst/>
                  </a:prstGeom>
                  <a:blipFill rotWithShape="1">
                    <a:blip r:embed="rId9"/>
                    <a:stretch>
                      <a:fillRect b="-7843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  <a:endParaRPr lang="zh-CN" altLang="en-US">
                      <a:noFill/>
                    </a:endParaRPr>
                  </a:p>
                </p:txBody>
              </p:sp>
            </mc:Fallback>
          </mc:AlternateContent>
          <p:sp>
            <p:nvSpPr>
              <p:cNvPr id="32" name="任意多边形 52">
                <a:extLst>
                  <a:ext uri="{FF2B5EF4-FFF2-40B4-BE49-F238E27FC236}">
                    <a16:creationId xmlns:a16="http://schemas.microsoft.com/office/drawing/2014/main" id="{0EAF01D9-B446-4E8B-80DC-3040C1902497}"/>
                  </a:ext>
                </a:extLst>
              </p:cNvPr>
              <p:cNvSpPr/>
              <p:nvPr/>
            </p:nvSpPr>
            <p:spPr>
              <a:xfrm>
                <a:off x="9479602" y="4046732"/>
                <a:ext cx="1492898" cy="1062014"/>
              </a:xfrm>
              <a:custGeom>
                <a:avLst/>
                <a:gdLst>
                  <a:gd name="connsiteX0" fmla="*/ 0 w 1492898"/>
                  <a:gd name="connsiteY0" fmla="*/ 0 h 1062014"/>
                  <a:gd name="connsiteX1" fmla="*/ 121298 w 1492898"/>
                  <a:gd name="connsiteY1" fmla="*/ 429208 h 1062014"/>
                  <a:gd name="connsiteX2" fmla="*/ 261257 w 1492898"/>
                  <a:gd name="connsiteY2" fmla="*/ 727787 h 1062014"/>
                  <a:gd name="connsiteX3" fmla="*/ 391886 w 1492898"/>
                  <a:gd name="connsiteY3" fmla="*/ 830424 h 1062014"/>
                  <a:gd name="connsiteX4" fmla="*/ 550506 w 1492898"/>
                  <a:gd name="connsiteY4" fmla="*/ 914400 h 1062014"/>
                  <a:gd name="connsiteX5" fmla="*/ 793102 w 1492898"/>
                  <a:gd name="connsiteY5" fmla="*/ 961053 h 1062014"/>
                  <a:gd name="connsiteX6" fmla="*/ 1026367 w 1492898"/>
                  <a:gd name="connsiteY6" fmla="*/ 1007706 h 1062014"/>
                  <a:gd name="connsiteX7" fmla="*/ 1147665 w 1492898"/>
                  <a:gd name="connsiteY7" fmla="*/ 1035698 h 1062014"/>
                  <a:gd name="connsiteX8" fmla="*/ 1343608 w 1492898"/>
                  <a:gd name="connsiteY8" fmla="*/ 1054359 h 1062014"/>
                  <a:gd name="connsiteX9" fmla="*/ 1492898 w 1492898"/>
                  <a:gd name="connsiteY9" fmla="*/ 1054359 h 106201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492898" h="1062014">
                    <a:moveTo>
                      <a:pt x="0" y="0"/>
                    </a:moveTo>
                    <a:cubicBezTo>
                      <a:pt x="38877" y="153955"/>
                      <a:pt x="77755" y="307910"/>
                      <a:pt x="121298" y="429208"/>
                    </a:cubicBezTo>
                    <a:cubicBezTo>
                      <a:pt x="164841" y="550506"/>
                      <a:pt x="216159" y="660918"/>
                      <a:pt x="261257" y="727787"/>
                    </a:cubicBezTo>
                    <a:cubicBezTo>
                      <a:pt x="306355" y="794656"/>
                      <a:pt x="343678" y="799322"/>
                      <a:pt x="391886" y="830424"/>
                    </a:cubicBezTo>
                    <a:cubicBezTo>
                      <a:pt x="440094" y="861526"/>
                      <a:pt x="483637" y="892629"/>
                      <a:pt x="550506" y="914400"/>
                    </a:cubicBezTo>
                    <a:cubicBezTo>
                      <a:pt x="617375" y="936171"/>
                      <a:pt x="793102" y="961053"/>
                      <a:pt x="793102" y="961053"/>
                    </a:cubicBezTo>
                    <a:lnTo>
                      <a:pt x="1026367" y="1007706"/>
                    </a:lnTo>
                    <a:cubicBezTo>
                      <a:pt x="1085461" y="1020147"/>
                      <a:pt x="1094792" y="1027923"/>
                      <a:pt x="1147665" y="1035698"/>
                    </a:cubicBezTo>
                    <a:cubicBezTo>
                      <a:pt x="1200538" y="1043473"/>
                      <a:pt x="1286069" y="1051249"/>
                      <a:pt x="1343608" y="1054359"/>
                    </a:cubicBezTo>
                    <a:cubicBezTo>
                      <a:pt x="1401147" y="1057469"/>
                      <a:pt x="1458686" y="1069910"/>
                      <a:pt x="1492898" y="1054359"/>
                    </a:cubicBezTo>
                  </a:path>
                </a:pathLst>
              </a:custGeom>
              <a:noFill/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矩形 25">
                  <a:extLst>
                    <a:ext uri="{FF2B5EF4-FFF2-40B4-BE49-F238E27FC236}">
                      <a16:creationId xmlns:a16="http://schemas.microsoft.com/office/drawing/2014/main" id="{84F37928-0CD3-4DA4-9A8B-C92BB1DF7235}"/>
                    </a:ext>
                  </a:extLst>
                </p:cNvPr>
                <p:cNvSpPr/>
                <p:nvPr/>
              </p:nvSpPr>
              <p:spPr>
                <a:xfrm>
                  <a:off x="8415322" y="4128337"/>
                  <a:ext cx="2988332" cy="923501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/>
                  <a:r>
                    <a:rPr lang="en-US" altLang="zh-CN" sz="1800" dirty="0">
                      <a:solidFill>
                        <a:schemeClr val="bg1"/>
                      </a:solidFill>
                      <a:latin typeface="微软雅黑 Light" panose="020B0502040204020203" pitchFamily="34" charset="-122"/>
                      <a:ea typeface="微软雅黑 Light" panose="020B0502040204020203" pitchFamily="34" charset="-122"/>
                      <a:cs typeface="Times New Roman" panose="02020603050405020304" pitchFamily="18" charset="0"/>
                    </a:rPr>
                    <a:t>Regard the posterior mid-value reliability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1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1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𝑚</m:t>
                          </m:r>
                        </m:sub>
                      </m:sSub>
                      <m:d>
                        <m:dPr>
                          <m:ctrlPr>
                            <a:rPr lang="zh-CN" altLang="en-US" sz="1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1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𝑡</m:t>
                          </m:r>
                        </m:e>
                      </m:d>
                    </m:oMath>
                  </a14:m>
                  <a:r>
                    <a:rPr lang="en-US" altLang="zh-CN" sz="1800" dirty="0">
                      <a:solidFill>
                        <a:schemeClr val="bg1"/>
                      </a:solidFill>
                      <a:latin typeface="微软雅黑 Light" panose="020B0502040204020203" pitchFamily="34" charset="-122"/>
                      <a:ea typeface="微软雅黑 Light" panose="020B0502040204020203" pitchFamily="34" charset="-122"/>
                      <a:cs typeface="Times New Roman" panose="02020603050405020304" pitchFamily="18" charset="0"/>
                    </a:rPr>
                    <a:t> as</a:t>
                  </a:r>
                </a:p>
                <a:p>
                  <a:pPr algn="ctr"/>
                  <a:r>
                    <a:rPr lang="en-US" altLang="zh-CN" sz="1800" dirty="0">
                      <a:solidFill>
                        <a:schemeClr val="bg1"/>
                      </a:solidFill>
                      <a:latin typeface="微软雅黑 Light" panose="020B0502040204020203" pitchFamily="34" charset="-122"/>
                      <a:ea typeface="微软雅黑 Light" panose="020B0502040204020203" pitchFamily="34" charset="-122"/>
                      <a:cs typeface="Times New Roman" panose="02020603050405020304" pitchFamily="18" charset="0"/>
                    </a:rPr>
                    <a:t>Reliability index</a:t>
                  </a:r>
                  <a:endParaRPr lang="zh-CN" altLang="en-US" sz="1800" dirty="0">
                    <a:solidFill>
                      <a:schemeClr val="bg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6" name="矩形 25">
                  <a:extLst>
                    <a:ext uri="{FF2B5EF4-FFF2-40B4-BE49-F238E27FC236}">
                      <a16:creationId xmlns:a16="http://schemas.microsoft.com/office/drawing/2014/main" id="{84F37928-0CD3-4DA4-9A8B-C92BB1DF723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15322" y="4128337"/>
                  <a:ext cx="2988332" cy="923501"/>
                </a:xfrm>
                <a:prstGeom prst="rect">
                  <a:avLst/>
                </a:prstGeom>
                <a:blipFill>
                  <a:blip r:embed="rId10"/>
                  <a:stretch>
                    <a:fillRect t="-3289" b="-921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43796274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圆角矩形 45">
                <a:extLst>
                  <a:ext uri="{FF2B5EF4-FFF2-40B4-BE49-F238E27FC236}">
                    <a16:creationId xmlns:a16="http://schemas.microsoft.com/office/drawing/2014/main" id="{5AD708AD-0945-4246-BD4C-AAE8270C66C8}"/>
                  </a:ext>
                </a:extLst>
              </p:cNvPr>
              <p:cNvSpPr/>
              <p:nvPr/>
            </p:nvSpPr>
            <p:spPr>
              <a:xfrm>
                <a:off x="1679204" y="1834223"/>
                <a:ext cx="2880324" cy="907708"/>
              </a:xfrm>
              <a:prstGeom prst="roundRect">
                <a:avLst>
                  <a:gd name="adj" fmla="val 12819"/>
                </a:avLst>
              </a:prstGeom>
              <a:solidFill>
                <a:schemeClr val="accent1"/>
              </a:solidFill>
              <a:ln w="19050"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800" dirty="0">
                    <a:solidFill>
                      <a:schemeClr val="bg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  <a:cs typeface="Times New Roman" panose="02020603050405020304" pitchFamily="18" charset="0"/>
                  </a:rPr>
                  <a:t>Construct the system or item performance model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b="0" i="1" smtClean="0">
                          <a:solidFill>
                            <a:schemeClr val="bg1"/>
                          </a:solidFill>
                          <a:latin typeface="Cambria Math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zh-CN" sz="1800" b="0" i="1" smtClean="0">
                          <a:solidFill>
                            <a:schemeClr val="bg1"/>
                          </a:solidFill>
                          <a:latin typeface="Cambria Math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1800" b="0" i="1" smtClean="0">
                          <a:solidFill>
                            <a:schemeClr val="bg1"/>
                          </a:solidFill>
                          <a:latin typeface="Cambria Math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𝑔</m:t>
                      </m:r>
                      <m:r>
                        <a:rPr lang="en-US" altLang="zh-CN" sz="1800" b="0" i="1" smtClean="0">
                          <a:solidFill>
                            <a:schemeClr val="bg1"/>
                          </a:solidFill>
                          <a:latin typeface="Cambria Math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1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18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1800" b="0" i="1" smtClean="0">
                          <a:solidFill>
                            <a:schemeClr val="bg1"/>
                          </a:solidFill>
                          <a:latin typeface="Cambria Math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1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i="1">
                              <a:solidFill>
                                <a:schemeClr val="bg1"/>
                              </a:solidFill>
                              <a:latin typeface="Cambria Math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18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1800" b="0" i="1" smtClean="0">
                          <a:solidFill>
                            <a:schemeClr val="bg1"/>
                          </a:solidFill>
                          <a:latin typeface="Cambria Math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,…)</m:t>
                      </m:r>
                    </m:oMath>
                  </m:oMathPara>
                </a14:m>
                <a:endParaRPr lang="zh-CN" altLang="en-US" sz="1800" dirty="0">
                  <a:solidFill>
                    <a:schemeClr val="bg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圆角矩形 45">
                <a:extLst>
                  <a:ext uri="{FF2B5EF4-FFF2-40B4-BE49-F238E27FC236}">
                    <a16:creationId xmlns:a16="http://schemas.microsoft.com/office/drawing/2014/main" id="{5AD708AD-0945-4246-BD4C-AAE8270C66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9204" y="1834223"/>
                <a:ext cx="2880324" cy="907708"/>
              </a:xfrm>
              <a:prstGeom prst="roundRect">
                <a:avLst>
                  <a:gd name="adj" fmla="val 12819"/>
                </a:avLst>
              </a:prstGeom>
              <a:blipFill>
                <a:blip r:embed="rId2"/>
                <a:stretch>
                  <a:fillRect t="-4027" b="-6711"/>
                </a:stretch>
              </a:blipFill>
              <a:ln w="1905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右箭头 54">
            <a:extLst>
              <a:ext uri="{FF2B5EF4-FFF2-40B4-BE49-F238E27FC236}">
                <a16:creationId xmlns:a16="http://schemas.microsoft.com/office/drawing/2014/main" id="{F8EC1441-3C6F-4043-93BF-9C6984C8B063}"/>
              </a:ext>
            </a:extLst>
          </p:cNvPr>
          <p:cNvSpPr/>
          <p:nvPr/>
        </p:nvSpPr>
        <p:spPr>
          <a:xfrm rot="5400000">
            <a:off x="3040986" y="2805278"/>
            <a:ext cx="156761" cy="196243"/>
          </a:xfrm>
          <a:prstGeom prst="rightArrow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圆角矩形 55">
                <a:extLst>
                  <a:ext uri="{FF2B5EF4-FFF2-40B4-BE49-F238E27FC236}">
                    <a16:creationId xmlns:a16="http://schemas.microsoft.com/office/drawing/2014/main" id="{ACE75D68-54BC-4CDE-9FE1-8276A5835662}"/>
                  </a:ext>
                </a:extLst>
              </p:cNvPr>
              <p:cNvSpPr/>
              <p:nvPr/>
            </p:nvSpPr>
            <p:spPr>
              <a:xfrm>
                <a:off x="1480430" y="3021693"/>
                <a:ext cx="3285317" cy="1007045"/>
              </a:xfrm>
              <a:prstGeom prst="roundRect">
                <a:avLst>
                  <a:gd name="adj" fmla="val 12819"/>
                </a:avLst>
              </a:prstGeom>
              <a:solidFill>
                <a:schemeClr val="accent1"/>
              </a:solidFill>
              <a:ln w="19050"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bg1"/>
                    </a:solidFill>
                    <a:ea typeface="黑体" panose="02010609060101010101" pitchFamily="49" charset="-122"/>
                    <a:cs typeface="Times New Roman" panose="02020603050405020304" pitchFamily="18" charset="0"/>
                  </a:rPr>
                  <a:t>Determine the failure domain</a:t>
                </a:r>
                <a14:m>
                  <m:oMath xmlns:m="http://schemas.openxmlformats.org/officeDocument/2006/math">
                    <m:r>
                      <a:rPr lang="en-US" altLang="zh-CN" sz="1800" b="0" i="1" smtClean="0">
                        <a:solidFill>
                          <a:schemeClr val="bg1"/>
                        </a:solidFill>
                        <a:latin typeface="Cambria Math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{</m:t>
                    </m:r>
                    <m:r>
                      <a:rPr lang="en-US" altLang="zh-CN" sz="1800" b="0" i="1" smtClean="0">
                        <a:solidFill>
                          <a:schemeClr val="bg1"/>
                        </a:solidFill>
                        <a:latin typeface="Cambria Math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zh-CN" sz="1800" b="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≥</m:t>
                    </m:r>
                    <m:sSub>
                      <m:sSubPr>
                        <m:ctrlPr>
                          <a:rPr lang="en-US" altLang="zh-CN" sz="1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800" b="0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1800" b="0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𝑡h</m:t>
                        </m:r>
                      </m:sub>
                    </m:sSub>
                    <m:r>
                      <a:rPr lang="en-US" altLang="zh-CN" sz="1800" b="0" i="1" smtClean="0">
                        <a:solidFill>
                          <a:schemeClr val="bg1"/>
                        </a:solidFill>
                        <a:latin typeface="Cambria Math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r>
                  <a:rPr lang="en-US" altLang="zh-CN" sz="1800" b="0" dirty="0">
                    <a:solidFill>
                      <a:schemeClr val="bg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  <a:cs typeface="Times New Roman" panose="02020603050405020304" pitchFamily="18" charset="0"/>
                  </a:rPr>
                  <a:t> </a:t>
                </a:r>
              </a:p>
              <a:p>
                <a:pPr algn="ctr"/>
                <a:r>
                  <a:rPr lang="en-US" altLang="zh-CN" sz="1800" b="0" dirty="0">
                    <a:solidFill>
                      <a:schemeClr val="bg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  <a:cs typeface="Times New Roman" panose="02020603050405020304" pitchFamily="18" charset="0"/>
                  </a:rPr>
                  <a:t>Denote the failure event as </a:t>
                </a:r>
                <a14:m>
                  <m:oMath xmlns:m="http://schemas.openxmlformats.org/officeDocument/2006/math">
                    <m:r>
                      <a:rPr lang="en-US" altLang="zh-CN" sz="1800" b="0" i="1" smtClean="0">
                        <a:solidFill>
                          <a:schemeClr val="bg1"/>
                        </a:solidFill>
                        <a:latin typeface="Cambria Math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endParaRPr lang="zh-CN" altLang="en-US" sz="1800" dirty="0">
                  <a:solidFill>
                    <a:schemeClr val="bg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圆角矩形 55">
                <a:extLst>
                  <a:ext uri="{FF2B5EF4-FFF2-40B4-BE49-F238E27FC236}">
                    <a16:creationId xmlns:a16="http://schemas.microsoft.com/office/drawing/2014/main" id="{ACE75D68-54BC-4CDE-9FE1-8276A583566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0430" y="3021693"/>
                <a:ext cx="3285317" cy="1007045"/>
              </a:xfrm>
              <a:prstGeom prst="roundRect">
                <a:avLst>
                  <a:gd name="adj" fmla="val 12819"/>
                </a:avLst>
              </a:prstGeom>
              <a:blipFill>
                <a:blip r:embed="rId3"/>
                <a:stretch>
                  <a:fillRect b="-4848"/>
                </a:stretch>
              </a:blipFill>
              <a:ln w="1905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右箭头 56">
            <a:extLst>
              <a:ext uri="{FF2B5EF4-FFF2-40B4-BE49-F238E27FC236}">
                <a16:creationId xmlns:a16="http://schemas.microsoft.com/office/drawing/2014/main" id="{A1A8622C-D4A3-4532-B260-F744CD4FC4F1}"/>
              </a:ext>
            </a:extLst>
          </p:cNvPr>
          <p:cNvSpPr/>
          <p:nvPr/>
        </p:nvSpPr>
        <p:spPr>
          <a:xfrm rot="5400000">
            <a:off x="3044707" y="4065185"/>
            <a:ext cx="156761" cy="196243"/>
          </a:xfrm>
          <a:prstGeom prst="rightArrow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圆角矩形 57">
                <a:extLst>
                  <a:ext uri="{FF2B5EF4-FFF2-40B4-BE49-F238E27FC236}">
                    <a16:creationId xmlns:a16="http://schemas.microsoft.com/office/drawing/2014/main" id="{4703C6C6-E229-42BD-B01F-2B75404CE788}"/>
                  </a:ext>
                </a:extLst>
              </p:cNvPr>
              <p:cNvSpPr/>
              <p:nvPr/>
            </p:nvSpPr>
            <p:spPr>
              <a:xfrm>
                <a:off x="690880" y="4307859"/>
                <a:ext cx="4864418" cy="1280135"/>
              </a:xfrm>
              <a:prstGeom prst="roundRect">
                <a:avLst>
                  <a:gd name="adj" fmla="val 12819"/>
                </a:avLst>
              </a:prstGeom>
              <a:solidFill>
                <a:schemeClr val="accent1"/>
              </a:solidFill>
              <a:ln w="19050"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800" dirty="0">
                    <a:solidFill>
                      <a:schemeClr val="bg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  <a:cs typeface="Times New Roman" panose="02020603050405020304" pitchFamily="18" charset="0"/>
                  </a:rPr>
                  <a:t>Construct the universal set of parameters</a:t>
                </a:r>
                <a:r>
                  <a:rPr lang="zh-CN" altLang="en-US" sz="1800" dirty="0">
                    <a:solidFill>
                      <a:schemeClr val="bg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1800" dirty="0">
                    <a:solidFill>
                      <a:schemeClr val="bg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  <a:cs typeface="Times New Roman" panose="02020603050405020304" pitchFamily="18" charset="0"/>
                  </a:rPr>
                  <a:t>recognition framework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1800" i="1">
                        <a:solidFill>
                          <a:schemeClr val="bg1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Θ</m:t>
                    </m:r>
                  </m:oMath>
                </a14:m>
                <a:r>
                  <a:rPr lang="zh-CN" altLang="en-US" sz="1800" dirty="0">
                    <a:solidFill>
                      <a:schemeClr val="bg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  <a:cs typeface="Times New Roman" panose="02020603050405020304" pitchFamily="18" charset="0"/>
                  </a:rPr>
                  <a:t>）</a:t>
                </a:r>
                <a:endParaRPr lang="en-US" altLang="zh-CN" sz="1800" dirty="0">
                  <a:solidFill>
                    <a:schemeClr val="bg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  <a:cs typeface="Times New Roman" panose="02020603050405020304" pitchFamily="18" charset="0"/>
                </a:endParaRPr>
              </a:p>
              <a:p>
                <a:pPr algn="ctr"/>
                <a:r>
                  <a:rPr lang="en-US" altLang="zh-CN" sz="1800" dirty="0">
                    <a:solidFill>
                      <a:schemeClr val="bg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  <a:cs typeface="Times New Roman" panose="02020603050405020304" pitchFamily="18" charset="0"/>
                  </a:rPr>
                  <a:t>Divide the interval </a:t>
                </a:r>
                <a:r>
                  <a:rPr lang="zh-CN" altLang="en-US" sz="1800" dirty="0">
                    <a:solidFill>
                      <a:schemeClr val="bg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dirty="0">
                    <a:solidFill>
                      <a:schemeClr val="bg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  <a:cs typeface="Times New Roman" panose="02020603050405020304" pitchFamily="18" charset="0"/>
                  </a:rPr>
                  <a:t>focal element </a:t>
                </a:r>
                <a:r>
                  <a:rPr lang="zh-CN" altLang="en-US" sz="1800" dirty="0">
                    <a:solidFill>
                      <a:schemeClr val="bg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  <a:cs typeface="Times New Roman" panose="02020603050405020304" pitchFamily="18" charset="0"/>
                  </a:rPr>
                  <a:t>）</a:t>
                </a:r>
                <a:endParaRPr lang="en-US" altLang="zh-CN" sz="1800" dirty="0">
                  <a:solidFill>
                    <a:schemeClr val="bg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  <a:cs typeface="Times New Roman" panose="02020603050405020304" pitchFamily="18" charset="0"/>
                </a:endParaRPr>
              </a:p>
              <a:p>
                <a:pPr algn="ctr"/>
                <a:r>
                  <a:rPr lang="en-US" altLang="zh-CN" sz="1800" dirty="0">
                    <a:solidFill>
                      <a:schemeClr val="bg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  <a:cs typeface="Times New Roman" panose="02020603050405020304" pitchFamily="18" charset="0"/>
                  </a:rPr>
                  <a:t>Assign the weights </a:t>
                </a:r>
                <a:r>
                  <a:rPr lang="en-US" altLang="zh-CN" dirty="0">
                    <a:solidFill>
                      <a:schemeClr val="bg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  <a:cs typeface="Times New Roman" panose="02020603050405020304" pitchFamily="18" charset="0"/>
                  </a:rPr>
                  <a:t>for focal elements </a:t>
                </a:r>
                <a:r>
                  <a:rPr lang="zh-CN" altLang="en-US" sz="1800" dirty="0">
                    <a:solidFill>
                      <a:schemeClr val="bg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1800" dirty="0">
                    <a:solidFill>
                      <a:schemeClr val="bg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  <a:cs typeface="Times New Roman" panose="02020603050405020304" pitchFamily="18" charset="0"/>
                  </a:rPr>
                  <a:t>BPA</a:t>
                </a:r>
                <a:r>
                  <a:rPr lang="zh-CN" altLang="en-US" sz="1800" dirty="0">
                    <a:solidFill>
                      <a:schemeClr val="bg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  <a:cs typeface="Times New Roman" panose="02020603050405020304" pitchFamily="18" charset="0"/>
                  </a:rPr>
                  <a:t>）</a:t>
                </a:r>
                <a:endParaRPr lang="en-US" altLang="zh-CN" sz="1800" dirty="0">
                  <a:solidFill>
                    <a:schemeClr val="bg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圆角矩形 57">
                <a:extLst>
                  <a:ext uri="{FF2B5EF4-FFF2-40B4-BE49-F238E27FC236}">
                    <a16:creationId xmlns:a16="http://schemas.microsoft.com/office/drawing/2014/main" id="{4703C6C6-E229-42BD-B01F-2B75404CE78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880" y="4307859"/>
                <a:ext cx="4864418" cy="1280135"/>
              </a:xfrm>
              <a:prstGeom prst="roundRect">
                <a:avLst>
                  <a:gd name="adj" fmla="val 12819"/>
                </a:avLst>
              </a:prstGeom>
              <a:blipFill>
                <a:blip r:embed="rId4"/>
                <a:stretch>
                  <a:fillRect l="-1754" r="-1754" b="-3810"/>
                </a:stretch>
              </a:blipFill>
              <a:ln w="1905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右箭头 58">
            <a:extLst>
              <a:ext uri="{FF2B5EF4-FFF2-40B4-BE49-F238E27FC236}">
                <a16:creationId xmlns:a16="http://schemas.microsoft.com/office/drawing/2014/main" id="{28892901-5C10-40D8-B138-D9C15F4D45B8}"/>
              </a:ext>
            </a:extLst>
          </p:cNvPr>
          <p:cNvSpPr/>
          <p:nvPr/>
        </p:nvSpPr>
        <p:spPr>
          <a:xfrm rot="5400000">
            <a:off x="3040986" y="5634425"/>
            <a:ext cx="156761" cy="196243"/>
          </a:xfrm>
          <a:prstGeom prst="rightArrow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圆角矩形 59">
                <a:extLst>
                  <a:ext uri="{FF2B5EF4-FFF2-40B4-BE49-F238E27FC236}">
                    <a16:creationId xmlns:a16="http://schemas.microsoft.com/office/drawing/2014/main" id="{8B080848-A043-481F-870F-5E8191EEA9E8}"/>
                  </a:ext>
                </a:extLst>
              </p:cNvPr>
              <p:cNvSpPr/>
              <p:nvPr/>
            </p:nvSpPr>
            <p:spPr>
              <a:xfrm>
                <a:off x="913384" y="5867115"/>
                <a:ext cx="4411964" cy="504056"/>
              </a:xfrm>
              <a:prstGeom prst="roundRect">
                <a:avLst>
                  <a:gd name="adj" fmla="val 12819"/>
                </a:avLst>
              </a:prstGeom>
              <a:solidFill>
                <a:schemeClr val="accent1"/>
              </a:solidFill>
              <a:ln w="19050"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bg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  <a:cs typeface="Times New Roman" panose="02020603050405020304" pitchFamily="18" charset="0"/>
                  </a:rPr>
                  <a:t>Failure probability interval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1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𝐵𝑒𝑙</m:t>
                        </m:r>
                        <m:d>
                          <m:dPr>
                            <m:ctrlPr>
                              <a:rPr lang="en-US" altLang="zh-CN" sz="1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1800" b="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𝐵</m:t>
                            </m:r>
                          </m:e>
                        </m:d>
                        <m:r>
                          <a:rPr lang="en-US" altLang="zh-CN" sz="1800" b="0" i="1">
                            <a:solidFill>
                              <a:schemeClr val="bg1"/>
                            </a:solidFill>
                            <a:latin typeface="Cambria Math"/>
                          </a:rPr>
                          <m:t>, </m:t>
                        </m:r>
                        <m:r>
                          <a:rPr lang="en-US" altLang="zh-CN" sz="1800" b="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𝑃𝑙</m:t>
                        </m:r>
                        <m:r>
                          <a:rPr lang="en-US" altLang="zh-CN" sz="1800" b="0" i="1">
                            <a:solidFill>
                              <a:schemeClr val="bg1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altLang="zh-CN" sz="1800" b="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𝐵</m:t>
                        </m:r>
                        <m:r>
                          <a:rPr lang="en-US" altLang="zh-CN" sz="1800" b="0" i="1">
                            <a:solidFill>
                              <a:schemeClr val="bg1"/>
                            </a:solidFill>
                            <a:latin typeface="Cambria Math"/>
                          </a:rPr>
                          <m:t>)</m:t>
                        </m:r>
                      </m:e>
                    </m:d>
                  </m:oMath>
                </a14:m>
                <a:endParaRPr lang="zh-CN" altLang="en-US" sz="1800" dirty="0">
                  <a:solidFill>
                    <a:schemeClr val="bg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圆角矩形 59">
                <a:extLst>
                  <a:ext uri="{FF2B5EF4-FFF2-40B4-BE49-F238E27FC236}">
                    <a16:creationId xmlns:a16="http://schemas.microsoft.com/office/drawing/2014/main" id="{8B080848-A043-481F-870F-5E8191EEA9E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3384" y="5867115"/>
                <a:ext cx="4411964" cy="504056"/>
              </a:xfrm>
              <a:prstGeom prst="roundRect">
                <a:avLst>
                  <a:gd name="adj" fmla="val 12819"/>
                </a:avLst>
              </a:prstGeom>
              <a:blipFill>
                <a:blip r:embed="rId5"/>
                <a:stretch>
                  <a:fillRect l="-414" b="-6024"/>
                </a:stretch>
              </a:blipFill>
              <a:ln w="1905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B4A18A54-9EB0-4F17-B295-15E5DFC0E61A}"/>
              </a:ext>
            </a:extLst>
          </p:cNvPr>
          <p:cNvCxnSpPr/>
          <p:nvPr/>
        </p:nvCxnSpPr>
        <p:spPr>
          <a:xfrm flipH="1">
            <a:off x="5408425" y="2318368"/>
            <a:ext cx="1515697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prstDash val="sysDot"/>
            <a:head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F8B77558-023C-41ED-B095-E2B98BFB2882}"/>
              </a:ext>
            </a:extLst>
          </p:cNvPr>
          <p:cNvCxnSpPr/>
          <p:nvPr/>
        </p:nvCxnSpPr>
        <p:spPr>
          <a:xfrm flipH="1">
            <a:off x="5163738" y="3429000"/>
            <a:ext cx="1515697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prstDash val="sysDot"/>
            <a:head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D2D67DAC-D494-4E69-B3C0-C41447CAB753}"/>
              </a:ext>
            </a:extLst>
          </p:cNvPr>
          <p:cNvCxnSpPr/>
          <p:nvPr/>
        </p:nvCxnSpPr>
        <p:spPr>
          <a:xfrm flipH="1">
            <a:off x="5680657" y="4943140"/>
            <a:ext cx="896816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prstDash val="sysDot"/>
            <a:head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C52D8F9A-14A0-41DF-BAC0-12F562432A8E}"/>
              </a:ext>
            </a:extLst>
          </p:cNvPr>
          <p:cNvCxnSpPr/>
          <p:nvPr/>
        </p:nvCxnSpPr>
        <p:spPr>
          <a:xfrm flipH="1">
            <a:off x="5680657" y="6119143"/>
            <a:ext cx="1315460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prstDash val="sysDot"/>
            <a:head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表格 14">
            <a:extLst>
              <a:ext uri="{FF2B5EF4-FFF2-40B4-BE49-F238E27FC236}">
                <a16:creationId xmlns:a16="http://schemas.microsoft.com/office/drawing/2014/main" id="{1A0630CE-8C01-44C0-B4E4-B36BCEDF0D4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04001849"/>
              </p:ext>
            </p:extLst>
          </p:nvPr>
        </p:nvGraphicFramePr>
        <p:xfrm>
          <a:off x="6780133" y="3803129"/>
          <a:ext cx="4103370" cy="1889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00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153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24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355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184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2009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65760">
                <a:tc gridSpan="6">
                  <a:txBody>
                    <a:bodyPr/>
                    <a:lstStyle/>
                    <a:p>
                      <a:endParaRPr lang="zh-CN" sz="1800"/>
                    </a:p>
                  </a:txBody>
                  <a:tcPr marL="91423" marR="91423" marT="45711" marB="45711" anchor="ctr">
                    <a:blipFill rotWithShape="1">
                      <a:blip r:embed="rId6"/>
                      <a:stretch>
                        <a:fillRect b="-520000"/>
                      </a:stretch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4800">
                <a:tc rowSpan="5">
                  <a:txBody>
                    <a:bodyPr/>
                    <a:lstStyle/>
                    <a:p>
                      <a:endParaRPr lang="zh-CN" sz="1800"/>
                    </a:p>
                  </a:txBody>
                  <a:tcPr marL="91423" marR="91423" marT="45711" marB="45711" anchor="ctr">
                    <a:blipFill rotWithShape="1">
                      <a:blip r:embed="rId6"/>
                      <a:stretch>
                        <a:fillRect t="-20000" r="-753165" b="-4000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interval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23" marR="91423" marT="45711" marB="4571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BPA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23" marR="91423" marT="45711" marB="45711" anchor="ctr"/>
                </a:tc>
                <a:tc rowSpan="5">
                  <a:txBody>
                    <a:bodyPr/>
                    <a:lstStyle/>
                    <a:p>
                      <a:endParaRPr lang="zh-CN" sz="1800"/>
                    </a:p>
                  </a:txBody>
                  <a:tcPr marL="91423" marR="91423" marT="45711" marB="45711" anchor="ctr">
                    <a:blipFill rotWithShape="1">
                      <a:blip r:embed="rId6"/>
                      <a:stretch>
                        <a:fillRect l="-413253" t="-20000" r="-298795" b="-4000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interval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23" marR="91423" marT="45711" marB="4571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BPA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23" marR="91423" marT="45711" marB="45711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4800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[2.0, 2.5]</a:t>
                      </a:r>
                      <a:endParaRPr lang="zh-CN" altLang="en-US" sz="1400" dirty="0"/>
                    </a:p>
                  </a:txBody>
                  <a:tcPr marL="91423" marR="91423" marT="45711" marB="4571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0.0478</a:t>
                      </a:r>
                      <a:endParaRPr lang="zh-CN" altLang="en-US" sz="1400" dirty="0"/>
                    </a:p>
                  </a:txBody>
                  <a:tcPr marL="91423" marR="91423" marT="45711" marB="45711" anchor="ctr"/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[2.0, 2.5]</a:t>
                      </a:r>
                      <a:endParaRPr lang="zh-CN" altLang="en-US" sz="1400" dirty="0"/>
                    </a:p>
                  </a:txBody>
                  <a:tcPr marL="91423" marR="91423" marT="45711" marB="4571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0.0478</a:t>
                      </a:r>
                      <a:endParaRPr lang="zh-CN" altLang="en-US" sz="1400" dirty="0"/>
                    </a:p>
                  </a:txBody>
                  <a:tcPr marL="91423" marR="91423" marT="45711" marB="45711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4800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400" dirty="0"/>
                        <a:t>[2.5, 3.0]</a:t>
                      </a:r>
                      <a:endParaRPr lang="zh-CN" altLang="en-US" sz="1400" dirty="0"/>
                    </a:p>
                  </a:txBody>
                  <a:tcPr marL="91423" marR="91423" marT="45711" marB="4571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0.4522</a:t>
                      </a:r>
                      <a:endParaRPr lang="zh-CN" altLang="en-US" sz="1400" dirty="0"/>
                    </a:p>
                  </a:txBody>
                  <a:tcPr marL="91423" marR="91423" marT="45711" marB="45711" anchor="ctr"/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400" dirty="0"/>
                        <a:t>[2.5, 3.0]</a:t>
                      </a:r>
                      <a:endParaRPr lang="zh-CN" altLang="en-US" sz="1400" dirty="0"/>
                    </a:p>
                  </a:txBody>
                  <a:tcPr marL="91423" marR="91423" marT="45711" marB="4571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0.4522</a:t>
                      </a:r>
                      <a:endParaRPr lang="zh-CN" altLang="en-US" sz="1400" dirty="0"/>
                    </a:p>
                  </a:txBody>
                  <a:tcPr marL="91423" marR="91423" marT="45711" marB="45711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4800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400" dirty="0"/>
                        <a:t>[3.0, 3.5]</a:t>
                      </a:r>
                      <a:endParaRPr lang="zh-CN" altLang="en-US" sz="1400" dirty="0"/>
                    </a:p>
                  </a:txBody>
                  <a:tcPr marL="91423" marR="91423" marT="45711" marB="4571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0.4522</a:t>
                      </a:r>
                      <a:endParaRPr lang="zh-CN" altLang="en-US" sz="1400" dirty="0"/>
                    </a:p>
                  </a:txBody>
                  <a:tcPr marL="91423" marR="91423" marT="45711" marB="45711" anchor="ctr"/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400" dirty="0"/>
                        <a:t>[3.0, 3.5]</a:t>
                      </a:r>
                      <a:endParaRPr lang="zh-CN" altLang="en-US" sz="1400" dirty="0"/>
                    </a:p>
                  </a:txBody>
                  <a:tcPr marL="91423" marR="91423" marT="45711" marB="4571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0.4522</a:t>
                      </a:r>
                      <a:endParaRPr lang="zh-CN" altLang="en-US" sz="1400" dirty="0"/>
                    </a:p>
                  </a:txBody>
                  <a:tcPr marL="91423" marR="91423" marT="45711" marB="45711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4800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400" dirty="0"/>
                        <a:t>[3.5, 4.0]</a:t>
                      </a:r>
                      <a:endParaRPr lang="zh-CN" altLang="en-US" sz="1400" dirty="0"/>
                    </a:p>
                  </a:txBody>
                  <a:tcPr marL="91423" marR="91423" marT="45711" marB="4571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0.0478</a:t>
                      </a:r>
                      <a:endParaRPr lang="zh-CN" altLang="en-US" sz="1400" dirty="0"/>
                    </a:p>
                  </a:txBody>
                  <a:tcPr marL="91423" marR="91423" marT="45711" marB="45711" anchor="ctr"/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400" dirty="0"/>
                        <a:t>[3.5, 4.0]</a:t>
                      </a:r>
                      <a:endParaRPr lang="zh-CN" altLang="en-US" sz="1400" dirty="0"/>
                    </a:p>
                  </a:txBody>
                  <a:tcPr marL="91423" marR="91423" marT="45711" marB="4571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0.0478</a:t>
                      </a:r>
                      <a:endParaRPr lang="zh-CN" altLang="en-US" sz="1400" dirty="0"/>
                    </a:p>
                  </a:txBody>
                  <a:tcPr marL="91423" marR="91423" marT="45711" marB="45711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AABECCB1-1E2D-4F40-9135-08D38B111D10}"/>
                  </a:ext>
                </a:extLst>
              </p:cNvPr>
              <p:cNvSpPr/>
              <p:nvPr/>
            </p:nvSpPr>
            <p:spPr>
              <a:xfrm>
                <a:off x="7303579" y="2024537"/>
                <a:ext cx="3056478" cy="5876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1600" i="1" smtClean="0">
                        <a:latin typeface="Cambria Math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altLang="zh-CN" sz="1600" dirty="0">
                    <a:latin typeface="微软雅黑 Light" panose="020B0502040204020203" pitchFamily="34" charset="-122"/>
                    <a:ea typeface="微软雅黑 Light" panose="020B0502040204020203" pitchFamily="34" charset="-122"/>
                    <a:cs typeface="Times New Roman" panose="02020603050405020304" pitchFamily="18" charset="0"/>
                  </a:rPr>
                  <a:t>: the output voltage of system</a:t>
                </a:r>
              </a:p>
              <a:p>
                <a14:m>
                  <m:oMath xmlns:m="http://schemas.openxmlformats.org/officeDocument/2006/math">
                    <m:r>
                      <a:rPr lang="en-US" altLang="zh-CN" sz="1600" i="1" smtClean="0">
                        <a:latin typeface="Cambria Math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zh-CN" sz="1600" i="1" smtClean="0">
                        <a:latin typeface="Cambria Math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1600" i="1" smtClean="0">
                        <a:latin typeface="Cambria Math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𝑔</m:t>
                    </m:r>
                    <m:d>
                      <m:dPr>
                        <m:ctrlPr>
                          <a:rPr lang="en-US" altLang="zh-CN" sz="1600" i="1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6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i="1">
                                <a:latin typeface="Cambria Math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600" i="1">
                                <a:latin typeface="Cambria Math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1600" i="1">
                            <a:latin typeface="Cambria Math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16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i="1">
                                <a:latin typeface="Cambria Math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600" i="1">
                                <a:latin typeface="Cambria Math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sz="1600" b="0" i="1" smtClean="0">
                        <a:latin typeface="Cambria Math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altLang="zh-CN" sz="16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zh-CN" altLang="en-US" sz="16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16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1600">
                                <a:latin typeface="Cambria Math"/>
                              </a:rPr>
                              <m:t>1</m:t>
                            </m:r>
                          </m:sub>
                          <m:sup>
                            <m:r>
                              <a:rPr lang="zh-CN" altLang="en-US" sz="1600">
                                <a:latin typeface="Cambria Math"/>
                              </a:rPr>
                              <m:t>2</m:t>
                            </m:r>
                          </m:sup>
                        </m:sSubSup>
                        <m:sSub>
                          <m:sSubPr>
                            <m:ctrlPr>
                              <a:rPr lang="zh-CN" alt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6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160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num>
                      <m:den>
                        <m:r>
                          <a:rPr lang="en-US" altLang="zh-CN" sz="1600" b="0" i="1" smtClean="0">
                            <a:latin typeface="Cambria Math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20</m:t>
                        </m:r>
                      </m:den>
                    </m:f>
                  </m:oMath>
                </a14:m>
                <a:r>
                  <a:rPr lang="zh-CN" altLang="en-US" sz="1600" dirty="0">
                    <a:latin typeface="微软雅黑 Light" panose="020B0502040204020203" pitchFamily="34" charset="-122"/>
                    <a:ea typeface="微软雅黑 Light" panose="020B0502040204020203" pitchFamily="34" charset="-122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AABECCB1-1E2D-4F40-9135-08D38B111D1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3579" y="2024537"/>
                <a:ext cx="3056478" cy="587661"/>
              </a:xfrm>
              <a:prstGeom prst="rect">
                <a:avLst/>
              </a:prstGeom>
              <a:blipFill>
                <a:blip r:embed="rId7"/>
                <a:stretch>
                  <a:fillRect t="-16495" r="-399" b="-938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29B72754-82DB-4B0A-BE2C-69FDDA091C03}"/>
                  </a:ext>
                </a:extLst>
              </p:cNvPr>
              <p:cNvSpPr/>
              <p:nvPr/>
            </p:nvSpPr>
            <p:spPr>
              <a:xfrm>
                <a:off x="6924122" y="2966910"/>
                <a:ext cx="4246996" cy="6814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ts val="24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600" i="1" smtClean="0">
                              <a:latin typeface="Cambria Math" panose="02040503050406030204" pitchFamily="18" charset="0"/>
                              <a:ea typeface="Cambria Math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i="1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1600" i="1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𝑡h</m:t>
                          </m:r>
                        </m:sub>
                      </m:sSub>
                      <m:r>
                        <a:rPr lang="en-US" altLang="zh-CN" sz="1600" i="1" smtClean="0">
                          <a:latin typeface="Cambria Math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=1</m:t>
                      </m:r>
                      <m:r>
                        <a:rPr lang="en-US" altLang="zh-CN" sz="1600" b="0" i="1" smtClean="0">
                          <a:latin typeface="Cambria Math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𝑉</m:t>
                      </m:r>
                    </m:oMath>
                  </m:oMathPara>
                </a14:m>
                <a:endParaRPr lang="en-US" altLang="zh-CN" sz="1600" dirty="0">
                  <a:latin typeface="微软雅黑 Light" panose="020B0502040204020203" pitchFamily="34" charset="-122"/>
                  <a:ea typeface="微软雅黑 Light" panose="020B0502040204020203" pitchFamily="34" charset="-122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ts val="2400"/>
                  </a:lnSpc>
                </a:pPr>
                <a:r>
                  <a:rPr lang="en-US" altLang="zh-CN" sz="1600" dirty="0">
                    <a:latin typeface="微软雅黑 Light" panose="020B0502040204020203" pitchFamily="34" charset="-122"/>
                    <a:ea typeface="微软雅黑 Light" panose="020B0502040204020203" pitchFamily="34" charset="-122"/>
                    <a:cs typeface="Times New Roman" panose="02020603050405020304" pitchFamily="18" charset="0"/>
                  </a:rPr>
                  <a:t>Then: </a:t>
                </a:r>
                <a14:m>
                  <m:oMath xmlns:m="http://schemas.openxmlformats.org/officeDocument/2006/math">
                    <m:r>
                      <a:rPr lang="en-US" altLang="zh-CN" sz="1600" i="1">
                        <a:latin typeface="Cambria Math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altLang="zh-CN" sz="1600" b="0" i="1" smtClean="0">
                        <a:latin typeface="Cambria Math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altLang="zh-CN" sz="1600" dirty="0">
                    <a:latin typeface="微软雅黑 Light" panose="020B0502040204020203" pitchFamily="34" charset="-122"/>
                    <a:ea typeface="微软雅黑 Light" panose="020B0502040204020203" pitchFamily="34" charset="-122"/>
                    <a:cs typeface="Times New Roman" panose="02020603050405020304" pitchFamily="18" charset="0"/>
                  </a:rPr>
                  <a:t>{the output voltage of system</a:t>
                </a:r>
                <a14:m>
                  <m:oMath xmlns:m="http://schemas.openxmlformats.org/officeDocument/2006/math">
                    <m:r>
                      <a:rPr lang="en-US" altLang="zh-CN" sz="1600" i="1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≥</m:t>
                    </m:r>
                  </m:oMath>
                </a14:m>
                <a:r>
                  <a:rPr lang="en-US" altLang="zh-CN" sz="1600" dirty="0">
                    <a:latin typeface="微软雅黑 Light" panose="020B0502040204020203" pitchFamily="34" charset="-122"/>
                    <a:ea typeface="微软雅黑 Light" panose="020B0502040204020203" pitchFamily="34" charset="-122"/>
                    <a:cs typeface="Times New Roman" panose="02020603050405020304" pitchFamily="18" charset="0"/>
                  </a:rPr>
                  <a:t>1</a:t>
                </a:r>
                <a14:m>
                  <m:oMath xmlns:m="http://schemas.openxmlformats.org/officeDocument/2006/math">
                    <m:r>
                      <a:rPr lang="en-US" altLang="zh-CN" sz="1600" b="0" i="1" dirty="0" smtClean="0">
                        <a:latin typeface="Cambria Math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𝑉</m:t>
                    </m:r>
                  </m:oMath>
                </a14:m>
                <a:r>
                  <a:rPr lang="en-US" altLang="zh-CN" sz="1600" dirty="0">
                    <a:latin typeface="微软雅黑 Light" panose="020B0502040204020203" pitchFamily="34" charset="-122"/>
                    <a:ea typeface="微软雅黑 Light" panose="020B0502040204020203" pitchFamily="34" charset="-122"/>
                    <a:cs typeface="Times New Roman" panose="02020603050405020304" pitchFamily="18" charset="0"/>
                  </a:rPr>
                  <a:t>}</a:t>
                </a:r>
                <a:endParaRPr lang="zh-CN" altLang="en-US" sz="1600" dirty="0">
                  <a:latin typeface="微软雅黑 Light" panose="020B0502040204020203" pitchFamily="34" charset="-122"/>
                  <a:ea typeface="微软雅黑 Light" panose="020B0502040204020203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29B72754-82DB-4B0A-BE2C-69FDDA091C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4122" y="2966910"/>
                <a:ext cx="4246996" cy="681405"/>
              </a:xfrm>
              <a:prstGeom prst="rect">
                <a:avLst/>
              </a:prstGeom>
              <a:blipFill>
                <a:blip r:embed="rId8"/>
                <a:stretch>
                  <a:fillRect l="-861" b="-117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0FA6ED10-02BB-45CC-B5EF-46858C835F79}"/>
                  </a:ext>
                </a:extLst>
              </p:cNvPr>
              <p:cNvSpPr/>
              <p:nvPr/>
            </p:nvSpPr>
            <p:spPr>
              <a:xfrm>
                <a:off x="7303579" y="5867115"/>
                <a:ext cx="2095125" cy="5386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72000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b="0" i="1" smtClean="0">
                          <a:latin typeface="Cambria Math"/>
                          <a:ea typeface="Cambria Math"/>
                        </a:rPr>
                        <m:t>0.5</m:t>
                      </m:r>
                      <m:r>
                        <a:rPr lang="en-US" altLang="zh-CN" sz="1600" i="1">
                          <a:latin typeface="Cambria Math"/>
                          <a:ea typeface="Cambria Math"/>
                        </a:rPr>
                        <m:t>≤</m:t>
                      </m:r>
                      <m:r>
                        <a:rPr lang="en-US" altLang="zh-CN" sz="1600" i="1">
                          <a:latin typeface="Cambria Math"/>
                          <a:ea typeface="黑体" panose="02010609060101010101" pitchFamily="49" charset="-122"/>
                        </a:rPr>
                        <m:t>𝑃</m:t>
                      </m:r>
                      <m:r>
                        <a:rPr lang="en-US" altLang="zh-CN" sz="1600" i="1">
                          <a:latin typeface="Cambria Math"/>
                          <a:ea typeface="黑体" panose="02010609060101010101" pitchFamily="49" charset="-122"/>
                        </a:rPr>
                        <m:t>(</m:t>
                      </m:r>
                      <m:r>
                        <a:rPr lang="en-US" altLang="zh-CN" sz="1600" i="1">
                          <a:latin typeface="Cambria Math"/>
                          <a:ea typeface="黑体" panose="02010609060101010101" pitchFamily="49" charset="-122"/>
                        </a:rPr>
                        <m:t>𝐴</m:t>
                      </m:r>
                      <m:r>
                        <a:rPr lang="en-US" altLang="zh-CN" sz="1600" i="1">
                          <a:latin typeface="Cambria Math"/>
                          <a:ea typeface="黑体" panose="02010609060101010101" pitchFamily="49" charset="-122"/>
                        </a:rPr>
                        <m:t>)≤0.976</m:t>
                      </m:r>
                    </m:oMath>
                  </m:oMathPara>
                </a14:m>
                <a:endParaRPr lang="zh-CN" altLang="en-US" sz="1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0FA6ED10-02BB-45CC-B5EF-46858C835F7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3579" y="5867115"/>
                <a:ext cx="2095125" cy="53860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8873267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268</TotalTime>
  <Words>837</Words>
  <Application>Microsoft Office PowerPoint</Application>
  <PresentationFormat>宽屏</PresentationFormat>
  <Paragraphs>235</Paragraphs>
  <Slides>1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</vt:i4>
      </vt:variant>
    </vt:vector>
  </HeadingPairs>
  <TitlesOfParts>
    <vt:vector size="25" baseType="lpstr">
      <vt:lpstr>宋体</vt:lpstr>
      <vt:lpstr>Arial</vt:lpstr>
      <vt:lpstr>Cambria Math</vt:lpstr>
      <vt:lpstr>Times New Roman</vt:lpstr>
      <vt:lpstr>微软雅黑</vt:lpstr>
      <vt:lpstr>微软雅黑 Light</vt:lpstr>
      <vt:lpstr>楷体</vt:lpstr>
      <vt:lpstr>等线</vt:lpstr>
      <vt:lpstr>等线 Light</vt:lpstr>
      <vt:lpstr>黑体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自豪 李</dc:creator>
  <cp:lastModifiedBy>自豪 李</cp:lastModifiedBy>
  <cp:revision>34</cp:revision>
  <dcterms:created xsi:type="dcterms:W3CDTF">2019-12-29T06:32:06Z</dcterms:created>
  <dcterms:modified xsi:type="dcterms:W3CDTF">2020-01-01T08:49:34Z</dcterms:modified>
</cp:coreProperties>
</file>